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B4C" w:rsidRPr="00C23303" w:rsidRDefault="00DD4B4C" w:rsidP="00DD4B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433085" w:rsidRPr="00A477C4" w:rsidRDefault="00433085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:rsidR="00433085" w:rsidRPr="00A477C4" w:rsidRDefault="00711B9F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="00061FD3" w:rsidRPr="00A477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плотехнические и газодинамические процессы в технике</w:t>
      </w:r>
      <w:r w:rsidRPr="00A477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433085" w:rsidRPr="00A477C4" w:rsidRDefault="00433085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30499" w:rsidRPr="00A477C4" w:rsidRDefault="00E30499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054B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:rsidR="0004054B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054B" w:rsidRPr="00A477C4" w:rsidRDefault="0004054B" w:rsidP="00444AF3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:rsidR="0004054B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07CD9" w:rsidRPr="00A477C4" w:rsidRDefault="00C60792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Выберите один правильны</w:t>
      </w:r>
      <w:r w:rsidR="00013E6E" w:rsidRPr="00A477C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й ответ</w:t>
      </w:r>
    </w:p>
    <w:p w:rsidR="00A07CD9" w:rsidRPr="00A477C4" w:rsidRDefault="00A07CD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</w:p>
    <w:p w:rsidR="00A83D66" w:rsidRPr="00A477C4" w:rsidRDefault="005106F5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1. </w:t>
      </w:r>
      <w:r w:rsidR="00B8241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ередача теплоты при непосредственном соприкосновении тел или внутри твердого тела, обусловленная тепловым движением микрочастиц</w:t>
      </w:r>
      <w:r w:rsidR="002249DD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(атомов, молекул)</w:t>
      </w:r>
      <w:r w:rsidR="00B8241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называется: </w:t>
      </w:r>
    </w:p>
    <w:p w:rsidR="00A83D66" w:rsidRPr="00A477C4" w:rsidRDefault="00A83D66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теплоотдачей</w:t>
      </w:r>
    </w:p>
    <w:p w:rsidR="00A83D66" w:rsidRPr="00A477C4" w:rsidRDefault="00A83D66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теплопроводностью</w:t>
      </w:r>
    </w:p>
    <w:p w:rsidR="00BA68D1" w:rsidRPr="00A477C4" w:rsidRDefault="00BA68D1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теплопередачей</w:t>
      </w:r>
    </w:p>
    <w:p w:rsidR="00BA68D1" w:rsidRPr="00A477C4" w:rsidRDefault="00BA68D1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) </w:t>
      </w:r>
      <w:proofErr w:type="spellStart"/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мпературопроводностью</w:t>
      </w:r>
      <w:proofErr w:type="spellEnd"/>
    </w:p>
    <w:p w:rsidR="00B8241F" w:rsidRPr="00A477C4" w:rsidRDefault="00BA68D1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</w:t>
      </w:r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) </w:t>
      </w:r>
      <w:proofErr w:type="spellStart"/>
      <w:r w:rsid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пломассообменом</w:t>
      </w:r>
      <w:proofErr w:type="spellEnd"/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0" w:name="_Hlk187826296"/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bookmarkEnd w:id="0"/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</w:p>
    <w:p w:rsidR="0004054B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1" w:name="_Hlk187826545"/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bookmarkEnd w:id="1"/>
    <w:p w:rsidR="00E30499" w:rsidRPr="00A477C4" w:rsidRDefault="00E3049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BD6F65" w:rsidRPr="00A477C4" w:rsidRDefault="00013E6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BD6F6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826A1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Химический состав сухого воздуха по объему </w:t>
      </w:r>
      <w:proofErr w:type="gramStart"/>
      <w:r w:rsidR="00826A1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  <w:proofErr w:type="gramEnd"/>
      <w:r w:rsidR="00826A1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%:</w:t>
      </w:r>
    </w:p>
    <w:p w:rsidR="000D003B" w:rsidRPr="00A477C4" w:rsidRDefault="00C6079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зот</w:t>
      </w:r>
      <w:r w:rsidR="000D003B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80,5%, кислород</w:t>
      </w:r>
      <w:r w:rsidR="000D003B" w:rsidRPr="00A477C4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10,5%, углекислый</w:t>
      </w:r>
      <w:r w:rsidR="000D003B" w:rsidRPr="00A477C4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аз</w:t>
      </w:r>
      <w:r w:rsidR="000D003B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6,8%,</w:t>
      </w:r>
      <w:r w:rsidR="000D003B" w:rsidRPr="00A477C4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 xml:space="preserve">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r w:rsidR="000D003B" w:rsidRPr="00A477C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азы</w:t>
      </w:r>
      <w:r w:rsidR="000D003B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A477C4">
        <w:rPr>
          <w:rFonts w:ascii="Times New Roman" w:hAnsi="Times New Roman" w:cs="Times New Roman"/>
          <w:color w:val="000000" w:themeColor="text1"/>
          <w:sz w:val="28"/>
          <w:szCs w:val="28"/>
        </w:rPr>
        <w:t>2,2%</w:t>
      </w:r>
    </w:p>
    <w:p w:rsidR="000B4054" w:rsidRPr="00A477C4" w:rsidRDefault="00C60792" w:rsidP="00A477C4">
      <w:pPr>
        <w:pStyle w:val="a8"/>
        <w:spacing w:after="0" w:line="240" w:lineRule="auto"/>
        <w:ind w:right="1324"/>
        <w:jc w:val="both"/>
        <w:rPr>
          <w:rFonts w:ascii="Times New Roman" w:hAnsi="Times New Roman" w:cs="Times New Roman"/>
          <w:color w:val="000000" w:themeColor="text1"/>
          <w:spacing w:val="-57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0B4054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зот 50,1%, кислород 30,</w:t>
      </w:r>
      <w:r w:rsidR="008672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B4054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%, углекислый газ 2,</w:t>
      </w:r>
      <w:r w:rsidR="00D23FE7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B4054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%, </w:t>
      </w:r>
      <w:proofErr w:type="gramStart"/>
      <w:r w:rsidR="000B4054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proofErr w:type="gramEnd"/>
      <w:r w:rsidR="000B4054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азы17,</w:t>
      </w:r>
      <w:r w:rsidR="00D23FE7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0B4054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  <w:r w:rsidR="000B4054" w:rsidRPr="00A477C4">
        <w:rPr>
          <w:rFonts w:ascii="Times New Roman" w:hAnsi="Times New Roman" w:cs="Times New Roman"/>
          <w:color w:val="000000" w:themeColor="text1"/>
          <w:spacing w:val="-57"/>
          <w:sz w:val="28"/>
          <w:szCs w:val="28"/>
        </w:rPr>
        <w:t xml:space="preserve"> </w:t>
      </w:r>
    </w:p>
    <w:p w:rsidR="000D003B" w:rsidRPr="00A477C4" w:rsidRDefault="00C6079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0D003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зот 78,1%, кислород 20,9%, углекислый газ 0,03%, инертные газы 0,94%</w:t>
      </w:r>
    </w:p>
    <w:p w:rsidR="00084CC2" w:rsidRPr="00A477C4" w:rsidRDefault="00C60792" w:rsidP="00A477C4">
      <w:pPr>
        <w:pStyle w:val="a8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Г)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зот</w:t>
      </w:r>
      <w:r w:rsidR="00084CC2" w:rsidRPr="00A477C4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60,1%,</w:t>
      </w:r>
      <w:r w:rsidR="00084CC2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кислород</w:t>
      </w:r>
      <w:r w:rsidR="00084CC2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30,</w:t>
      </w:r>
      <w:r w:rsidR="00705697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%, углекислый</w:t>
      </w:r>
      <w:r w:rsidR="00084CC2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аз 4,6%,</w:t>
      </w:r>
      <w:r w:rsidR="00084CC2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r w:rsidR="00084CC2" w:rsidRPr="00A477C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азы</w:t>
      </w:r>
      <w:r w:rsidR="00084CC2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C55DDA"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4</w:t>
      </w:r>
      <w:r w:rsidR="00084CC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C55DDA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A477C4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</w:p>
    <w:p w:rsidR="00084CC2" w:rsidRPr="00A477C4" w:rsidRDefault="00084CC2" w:rsidP="00A477C4">
      <w:pPr>
        <w:pStyle w:val="a8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Д)</w:t>
      </w:r>
      <w:r w:rsidRPr="00A477C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зот</w:t>
      </w:r>
      <w:r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79%,</w:t>
      </w:r>
      <w:r w:rsidRPr="00A477C4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кислород</w:t>
      </w:r>
      <w:r w:rsidRPr="00A477C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15,08%,</w:t>
      </w:r>
      <w:r w:rsidRPr="00A477C4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углекислый</w:t>
      </w:r>
      <w:r w:rsidRPr="00A477C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аз 0,45%,</w:t>
      </w:r>
      <w:r w:rsidRPr="00A477C4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r w:rsidRPr="00A477C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азы</w:t>
      </w:r>
      <w:r w:rsidRPr="00A477C4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A477C4">
        <w:rPr>
          <w:rFonts w:ascii="Times New Roman" w:hAnsi="Times New Roman" w:cs="Times New Roman"/>
          <w:color w:val="000000" w:themeColor="text1"/>
          <w:sz w:val="28"/>
          <w:szCs w:val="28"/>
        </w:rPr>
        <w:t>5,47%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A7E9D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В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К-1, ОПК-5, ПК-1</w:t>
      </w:r>
    </w:p>
    <w:p w:rsidR="00BF02FB" w:rsidRPr="00A477C4" w:rsidRDefault="00BF02F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C21734" w:rsidRPr="00A477C4" w:rsidRDefault="00013E6E" w:rsidP="00A477C4">
      <w:pPr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Идеальной жидкостью называется</w:t>
      </w:r>
      <w:r w:rsidR="00C21734" w:rsidRPr="00A477C4">
        <w:rPr>
          <w:rFonts w:ascii="Times New Roman" w:eastAsia="SimSun" w:hAnsi="Times New Roman" w:cs="Times New Roman"/>
          <w:b/>
          <w:bCs/>
          <w:sz w:val="28"/>
          <w:szCs w:val="28"/>
          <w:lang w:eastAsia="ru-RU"/>
        </w:rPr>
        <w:t xml:space="preserve"> </w:t>
      </w:r>
    </w:p>
    <w:p w:rsidR="0067735B" w:rsidRPr="00A477C4" w:rsidRDefault="0067735B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" w:name="_Hlk187926269"/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А) 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жидкость, </w:t>
      </w:r>
      <w:r w:rsidR="000037D3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которая лишена вязкости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  <w:bookmarkEnd w:id="2"/>
    </w:p>
    <w:p w:rsidR="00C21734" w:rsidRPr="00A477C4" w:rsidRDefault="0067735B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жидк</w:t>
      </w:r>
      <w:r w:rsidR="00A477C4">
        <w:rPr>
          <w:rFonts w:ascii="Times New Roman" w:eastAsia="SimSun" w:hAnsi="Times New Roman" w:cs="Times New Roman"/>
          <w:sz w:val="28"/>
          <w:szCs w:val="28"/>
          <w:lang w:eastAsia="ru-RU"/>
        </w:rPr>
        <w:t>ость, подходящая для применения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</w:p>
    <w:p w:rsidR="00C21734" w:rsidRPr="00A477C4" w:rsidRDefault="0067735B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В) </w:t>
      </w:r>
      <w:r w:rsidR="00A477C4">
        <w:rPr>
          <w:rFonts w:ascii="Times New Roman" w:eastAsia="SimSun" w:hAnsi="Times New Roman" w:cs="Times New Roman"/>
          <w:sz w:val="28"/>
          <w:szCs w:val="28"/>
          <w:lang w:eastAsia="ru-RU"/>
        </w:rPr>
        <w:t>жидкость, способная сжиматься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</w:p>
    <w:p w:rsidR="00C21734" w:rsidRPr="00A477C4" w:rsidRDefault="0067735B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Г) </w:t>
      </w:r>
      <w:r w:rsidR="00C2173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жидкость, существующая</w:t>
      </w:r>
      <w:r w:rsid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только в определенных условиях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524A39" w:rsidRPr="00A477C4" w:rsidRDefault="00013E6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4</w:t>
      </w:r>
      <w:r w:rsidR="005D41BC"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. </w:t>
      </w:r>
      <w:r w:rsidR="008E0385"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Значение коэффициента теплопроводности воды с увеличением температуры:</w:t>
      </w:r>
    </w:p>
    <w:p w:rsidR="00524A39" w:rsidRPr="00A477C4" w:rsidRDefault="00524A3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А</w:t>
      </w:r>
      <w:r w:rsidR="00A913D8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) возрастает</w:t>
      </w:r>
    </w:p>
    <w:p w:rsidR="00524A39" w:rsidRPr="00A477C4" w:rsidRDefault="00524A3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Б</w:t>
      </w:r>
      <w:r w:rsidR="008E0385"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) сн</w:t>
      </w:r>
      <w:r w:rsidR="00A913D8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ачала возрастает, потом убывает</w:t>
      </w:r>
    </w:p>
    <w:p w:rsidR="00524A39" w:rsidRPr="00A477C4" w:rsidRDefault="00524A3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В</w:t>
      </w:r>
      <w:r w:rsidR="008E0385"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) сн</w:t>
      </w:r>
      <w:r w:rsidR="00A913D8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ачала убывает, потом возрастает</w:t>
      </w:r>
    </w:p>
    <w:p w:rsidR="00524A39" w:rsidRPr="00A477C4" w:rsidRDefault="00524A3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lastRenderedPageBreak/>
        <w:t>Г</w:t>
      </w:r>
      <w:r w:rsidR="00A913D8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) убывает</w:t>
      </w:r>
      <w:r w:rsidR="008E0385"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 </w:t>
      </w:r>
    </w:p>
    <w:p w:rsidR="00524A39" w:rsidRPr="00A477C4" w:rsidRDefault="00524A3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Д</w:t>
      </w:r>
      <w:r w:rsidR="00A913D8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) остается постоянным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86C1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9678B" w:rsidRPr="00A477C4" w:rsidRDefault="00013E6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09678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сли в теплообменном аппарате два теплоносителя текут параллельно друг другу во взаимно противоположных направлениях, то такая схема движения называется:</w:t>
      </w:r>
    </w:p>
    <w:p w:rsidR="0009678B" w:rsidRPr="00A477C4" w:rsidRDefault="00A913D8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прямотоком</w:t>
      </w:r>
    </w:p>
    <w:p w:rsidR="0009678B" w:rsidRPr="00A477C4" w:rsidRDefault="00A913D8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перекрестным током</w:t>
      </w:r>
    </w:p>
    <w:p w:rsidR="0009678B" w:rsidRPr="00A477C4" w:rsidRDefault="00A913D8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противотоком</w:t>
      </w:r>
    </w:p>
    <w:p w:rsidR="0073062D" w:rsidRPr="00A477C4" w:rsidRDefault="0009678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)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многократно перекрестным током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</w:t>
      </w:r>
      <w:r w:rsidR="0068584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вет: 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</w:p>
    <w:p w:rsidR="00BF02FB" w:rsidRPr="00A477C4" w:rsidRDefault="00BF02F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К-1, ОПК-5, ПК-1</w:t>
      </w:r>
    </w:p>
    <w:p w:rsidR="00013E6E" w:rsidRPr="00A477C4" w:rsidRDefault="00013E6E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B5707" w:rsidRPr="00A477C4" w:rsidRDefault="00013E6E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ое уравнение гидростатики имеет вид:</w:t>
      </w:r>
    </w:p>
    <w:p w:rsidR="000B5707" w:rsidRPr="00A477C4" w:rsidRDefault="00C828E4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p</w:t>
      </w:r>
      <w:proofErr w:type="spellEnd"/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ρgh</w:t>
      </w:r>
    </w:p>
    <w:p w:rsidR="000B5707" w:rsidRPr="00A477C4" w:rsidRDefault="00C828E4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</w:p>
    <w:p w:rsidR="000B5707" w:rsidRPr="00A477C4" w:rsidRDefault="00C828E4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h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+ </w:t>
      </w:r>
      <w:r w:rsidR="000B5707" w:rsidRPr="00A477C4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</w:t>
      </w:r>
      <w:r w:rsidR="000B5707" w:rsidRPr="00A477C4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</w:p>
    <w:p w:rsidR="000B5707" w:rsidRPr="00A477C4" w:rsidRDefault="00C828E4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" w:name="_Hlk187926329"/>
      <w:r w:rsidRPr="00A477C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Г)</w:t>
      </w:r>
      <w:r w:rsidR="000B5707" w:rsidRPr="00A477C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0B5707" w:rsidRPr="00A477C4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p</w:t>
      </w:r>
      <w:r w:rsidR="000B5707" w:rsidRPr="00A477C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= </w:t>
      </w:r>
      <w:r w:rsidR="000B5707" w:rsidRPr="00A477C4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ρ</w:t>
      </w:r>
      <w:proofErr w:type="spellStart"/>
      <w:r w:rsidR="000B5707" w:rsidRPr="00A477C4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gh</w:t>
      </w:r>
      <w:proofErr w:type="spellEnd"/>
      <w:r w:rsidR="000B5707" w:rsidRPr="00A477C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</w:t>
      </w:r>
      <w:r w:rsidR="000B5707" w:rsidRPr="00A477C4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p</w:t>
      </w:r>
      <w:r w:rsidR="000B5707" w:rsidRPr="00A477C4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0</w:t>
      </w:r>
    </w:p>
    <w:bookmarkEnd w:id="3"/>
    <w:p w:rsidR="000B5707" w:rsidRPr="00A477C4" w:rsidRDefault="000B5707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="00A913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1E7B81" w:rsidRPr="00A477C4" w:rsidRDefault="001E7B8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4019" w:rsidRPr="00A477C4" w:rsidRDefault="00013E6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</w:t>
      </w:r>
      <w:r w:rsidR="0027635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04387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 прохождении теплового потока через однослойную плоскую стенку с постоянным коэффициентом теплопроводности в условиях стационарного теплового режима изменение температуры в стенке</w:t>
      </w:r>
      <w:proofErr w:type="gramEnd"/>
      <w:r w:rsidR="0004387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будет происходить:</w:t>
      </w:r>
    </w:p>
    <w:p w:rsidR="00534019" w:rsidRPr="00A477C4" w:rsidRDefault="0053401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по экспоненте</w:t>
      </w:r>
    </w:p>
    <w:p w:rsidR="00534019" w:rsidRPr="00A477C4" w:rsidRDefault="0053401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  <w:r w:rsidR="0004387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) 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гиперболе</w:t>
      </w:r>
    </w:p>
    <w:p w:rsidR="00534019" w:rsidRPr="00A477C4" w:rsidRDefault="0053401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по логарифмической кривой</w:t>
      </w:r>
    </w:p>
    <w:p w:rsidR="00534019" w:rsidRPr="00A477C4" w:rsidRDefault="0053401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по прямой линии</w:t>
      </w:r>
    </w:p>
    <w:p w:rsidR="00534019" w:rsidRPr="00A477C4" w:rsidRDefault="0053401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по параболе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9C33E6" w:rsidRPr="00A477C4" w:rsidRDefault="00013E6E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9264C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начение числа Рейнольдса</w:t>
      </w:r>
      <w:r w:rsidR="009264CF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определяется следующими параметрами</w:t>
      </w:r>
      <w:r w:rsidR="009F119A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: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</w:p>
    <w:p w:rsidR="009C33E6" w:rsidRPr="00A477C4" w:rsidRDefault="009F119A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А)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диаметр трубопровода, кинематическ</w:t>
      </w: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ая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вязкост</w:t>
      </w:r>
      <w:r w:rsidR="00036ED5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ь,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скорост</w:t>
      </w:r>
      <w:r w:rsidR="00036ED5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ь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движения </w:t>
      </w:r>
    </w:p>
    <w:p w:rsidR="009C33E6" w:rsidRPr="00A477C4" w:rsidRDefault="00036ED5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Б)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расход, температур</w:t>
      </w: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а</w:t>
      </w:r>
      <w:r w:rsidR="004D50B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,</w:t>
      </w: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длин</w:t>
      </w: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а</w:t>
      </w:r>
      <w:r w:rsidR="00A913D8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трубопровода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</w:p>
    <w:p w:rsidR="00276DD4" w:rsidRPr="00A477C4" w:rsidRDefault="001C0D02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В)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динамическ</w:t>
      </w: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ая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вязкост</w:t>
      </w:r>
      <w:r w:rsidR="004D50B4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ь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, плотност</w:t>
      </w:r>
      <w:r w:rsidR="00EF102E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ь</w:t>
      </w:r>
      <w:r w:rsidR="006F69CE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, толщина трубопровода</w:t>
      </w:r>
    </w:p>
    <w:p w:rsidR="009C33E6" w:rsidRPr="00A477C4" w:rsidRDefault="00276DD4" w:rsidP="00A477C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скорости движения, </w:t>
      </w:r>
      <w:r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>вязкость,</w:t>
      </w:r>
      <w:r w:rsidR="009C33E6" w:rsidRPr="00A477C4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шероховатости стенок трубопровода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</w:t>
      </w:r>
    </w:p>
    <w:p w:rsidR="00A07CD9" w:rsidRPr="00A477C4" w:rsidRDefault="00A26A2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>ОПК-1, ОПК-5, ПК-1</w:t>
      </w:r>
    </w:p>
    <w:p w:rsidR="00A26A22" w:rsidRPr="00A477C4" w:rsidRDefault="00A26A2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</w:p>
    <w:p w:rsidR="00A07CD9" w:rsidRPr="00A477C4" w:rsidRDefault="005A3E65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2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5A229A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Уравнение </w:t>
      </w:r>
      <w:r w:rsidR="00732F6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ернулли для адиабатного течения идеального газа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046014" w:rsidRPr="00A477C4" w:rsidRDefault="0004601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>
            <wp:extent cx="2027903" cy="16649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237" cy="166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64F" w:rsidRPr="00A477C4" w:rsidRDefault="00A913D8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) Все ответы верны</w:t>
      </w:r>
    </w:p>
    <w:p w:rsidR="00A07CD9" w:rsidRPr="00A477C4" w:rsidRDefault="0004054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A913D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A26A22" w:rsidRPr="00A477C4" w:rsidRDefault="00A26A2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5D4505" w:rsidRPr="00A477C4" w:rsidRDefault="005D4505" w:rsidP="00444AF3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Задания закрытого типа на установление соответствия</w:t>
      </w:r>
    </w:p>
    <w:p w:rsidR="005D4505" w:rsidRPr="00A477C4" w:rsidRDefault="005D4505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A477C4" w:rsidRDefault="00C6079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Прочитайте текст и установите соответствие между левым и правым столбцами</w:t>
      </w:r>
    </w:p>
    <w:p w:rsidR="00A07CD9" w:rsidRPr="00A477C4" w:rsidRDefault="00A07CD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673EED" w:rsidRPr="00A477C4" w:rsidRDefault="0070158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Установите соответствие </w:t>
      </w:r>
      <w:r w:rsidR="002B535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ля режимов </w:t>
      </w:r>
      <w:r w:rsidR="007A0DC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вижения</w:t>
      </w:r>
      <w:r w:rsidR="002B535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жидкости или газа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c>
          <w:tcPr>
            <w:tcW w:w="4380" w:type="dxa"/>
          </w:tcPr>
          <w:p w:rsidR="00830207" w:rsidRPr="00A477C4" w:rsidRDefault="002B7568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</w:t>
            </w:r>
            <w:r w:rsidR="00444AF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)</w:t>
            </w:r>
            <w:r w:rsidR="009F187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2B00E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ламинарный режим </w:t>
            </w:r>
            <w:r w:rsidR="007A0DC7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вижения</w:t>
            </w:r>
            <w:r w:rsidR="00830207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</w:p>
          <w:p w:rsidR="00673EED" w:rsidRPr="00A477C4" w:rsidRDefault="002B7568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</w:t>
            </w:r>
            <w:r w:rsidR="00444AF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)</w:t>
            </w:r>
            <w:r w:rsidR="00673EED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турбулентный режим </w:t>
            </w:r>
            <w:r w:rsidR="007A0DC7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вижения</w:t>
            </w:r>
          </w:p>
          <w:p w:rsidR="00A07CD9" w:rsidRPr="00A477C4" w:rsidRDefault="00A07CD9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9D5BCF" w:rsidRPr="00A477C4" w:rsidRDefault="006D2A2A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  <w:r w:rsidR="00776AC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вижение</w:t>
            </w:r>
            <w:r w:rsidR="007E3B8D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при котором жидкость или газ перемещаются слоями без перемешивания и пульсаций, </w:t>
            </w:r>
            <w:r w:rsidR="00515CFB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отсутствуют беспор</w:t>
            </w:r>
            <w:r w:rsidR="00B577B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ядочные быстрые изменения скорости и давления;</w:t>
            </w:r>
          </w:p>
          <w:p w:rsidR="009D5BCF" w:rsidRPr="00A477C4" w:rsidRDefault="009D5BCF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  <w:r w:rsidR="001E2701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776AC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вижение</w:t>
            </w:r>
            <w:r w:rsidR="001E2701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жидкости и газа,</w:t>
            </w:r>
            <w:r w:rsidR="00FC53A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1E2701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сопровождающееся интенсивным перемешиванием </w:t>
            </w:r>
            <w:r w:rsidR="00FC53A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слоев</w:t>
            </w:r>
            <w:r w:rsidR="00811AF8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</w:t>
            </w:r>
            <w:r w:rsidR="008671EB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 также пул</w:t>
            </w:r>
            <w:r w:rsidR="0060093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ь</w:t>
            </w:r>
            <w:r w:rsidR="008671EB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сациями скоростей и давлений</w:t>
            </w:r>
            <w:r w:rsidR="0060093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A477C4" w:rsidRDefault="00600935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В) </w:t>
            </w:r>
            <w:r w:rsidR="00436C0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ечение жидкости или газа, при</w:t>
            </w:r>
            <w:r w:rsidR="00686B1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436C0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котором скорость движения </w:t>
            </w:r>
            <w:r w:rsidR="00686B1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изменяется по гармоническому закону.</w:t>
            </w:r>
          </w:p>
        </w:tc>
      </w:tr>
    </w:tbl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3124C7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50403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</w:t>
      </w:r>
      <w:r w:rsidR="002B2AFA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2A22AD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624D6B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7B40C5" w:rsidRPr="00A477C4" w:rsidRDefault="007B40C5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C87C13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28163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8E24BD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Установите </w:t>
      </w:r>
      <w:r w:rsidR="0084773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оответствие для единиц измерения </w:t>
      </w:r>
      <w:r w:rsidR="00984CC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ледующих параметров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c>
          <w:tcPr>
            <w:tcW w:w="4380" w:type="dxa"/>
          </w:tcPr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3A2B2F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984CC5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коэффициент теплопроводности</w:t>
            </w:r>
          </w:p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984CC5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коэффициент теплопроводности</w:t>
            </w:r>
          </w:p>
          <w:p w:rsidR="00504521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  <w:r w:rsidR="00504521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коэффициент теплоотдачи</w:t>
            </w:r>
          </w:p>
        </w:tc>
        <w:tc>
          <w:tcPr>
            <w:tcW w:w="4944" w:type="dxa"/>
          </w:tcPr>
          <w:p w:rsidR="00A07CD9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  <w:r w:rsidR="00356A31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D402C6" w:rsidRPr="00A477C4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Вт</w:t>
            </w:r>
            <w:r w:rsidR="00D402C6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/(</w:t>
            </w:r>
            <w:r w:rsidR="00D402C6" w:rsidRPr="00A477C4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="00D402C6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·</w:t>
            </w:r>
            <w:r w:rsidR="00D402C6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sym w:font="Symbol" w:char="F0B0"/>
            </w:r>
            <w:r w:rsidR="00D402C6" w:rsidRPr="00A477C4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="00D402C6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)</w:t>
            </w:r>
            <w:r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D82946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  <w:r w:rsidR="00356A31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881DA2" w:rsidRPr="00A477C4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proofErr w:type="gramStart"/>
            <w:r w:rsidR="00881DA2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2</w:t>
            </w:r>
            <w:proofErr w:type="gramEnd"/>
            <w:r w:rsidR="00881DA2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r w:rsidR="00881DA2" w:rsidRPr="00A477C4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="00DD39CB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3F55C6" w:rsidRPr="00A477C4" w:rsidRDefault="003F55C6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Г) </w:t>
            </w:r>
            <w:r w:rsidRPr="00A477C4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Вт</w:t>
            </w:r>
            <w:r w:rsidRPr="00A477C4">
              <w:rPr>
                <w:rFonts w:ascii="Times New Roman" w:hAnsi="Times New Roman" w:cs="Times New Roman"/>
                <w:sz w:val="28"/>
                <w:szCs w:val="28"/>
              </w:rPr>
              <w:t>/(</w:t>
            </w:r>
            <w:r w:rsidRPr="00A477C4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м</w:t>
            </w:r>
            <w:proofErr w:type="gramStart"/>
            <w:r w:rsidRPr="00A477C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proofErr w:type="gramEnd"/>
            <w:r w:rsidRPr="00A477C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477C4">
              <w:rPr>
                <w:rFonts w:ascii="Times New Roman" w:hAnsi="Times New Roman" w:cs="Times New Roman"/>
                <w:sz w:val="28"/>
                <w:szCs w:val="28"/>
              </w:rPr>
              <w:sym w:font="Symbol" w:char="F0B0"/>
            </w:r>
            <w:r w:rsidRPr="00A477C4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Pr="00A477C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173F1E" w:rsidRPr="00A477C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A07CD9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  <w:r w:rsidR="00356A31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D13D70" w:rsidRPr="00A477C4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Вт</w:t>
            </w:r>
            <w:r w:rsidR="00D13D70" w:rsidRPr="00A477C4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D13D70" w:rsidRPr="00A477C4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м</w:t>
            </w:r>
            <w:r w:rsidR="00D13D70" w:rsidRPr="00A477C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3F55C6" w:rsidRPr="00A477C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416090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211B4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754DC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</w:t>
      </w:r>
      <w:r w:rsidR="00416090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055F83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="00055F83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В.</w:t>
      </w:r>
    </w:p>
    <w:p w:rsidR="00B42C6A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237CFC" w:rsidRPr="00A477C4" w:rsidRDefault="00237CF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B42C6A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28163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68789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становите соответствие названий процессов и их законов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rPr>
          <w:trHeight w:val="3109"/>
        </w:trPr>
        <w:tc>
          <w:tcPr>
            <w:tcW w:w="4380" w:type="dxa"/>
          </w:tcPr>
          <w:p w:rsidR="00F257A1" w:rsidRPr="00A477C4" w:rsidRDefault="00444AF3" w:rsidP="00A477C4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lastRenderedPageBreak/>
              <w:t>1)</w:t>
            </w:r>
            <w:r w:rsidR="00F257A1" w:rsidRPr="00A477C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адиабатный</w:t>
            </w:r>
          </w:p>
          <w:p w:rsidR="00F257A1" w:rsidRPr="00A477C4" w:rsidRDefault="00444AF3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)</w:t>
            </w:r>
            <w:r w:rsidR="00F257A1" w:rsidRPr="00A477C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зотермический</w:t>
            </w:r>
          </w:p>
          <w:p w:rsidR="00F257A1" w:rsidRPr="00A477C4" w:rsidRDefault="00444AF3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)</w:t>
            </w:r>
            <w:r w:rsidR="00F257A1" w:rsidRPr="00A477C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зохорный</w:t>
            </w:r>
          </w:p>
          <w:p w:rsidR="00A07CD9" w:rsidRPr="00A477C4" w:rsidRDefault="00F257A1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 w:rsidR="00444AF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="009444AA" w:rsidRPr="00A477C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A477C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изобарный</w:t>
            </w:r>
          </w:p>
        </w:tc>
        <w:tc>
          <w:tcPr>
            <w:tcW w:w="4944" w:type="dxa"/>
          </w:tcPr>
          <w:p w:rsidR="002D08D4" w:rsidRPr="00A477C4" w:rsidRDefault="00276151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sz w:val="28"/>
                <w:szCs w:val="28"/>
              </w:rPr>
              <w:object w:dxaOrig="2520" w:dyaOrig="18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45pt;height:145.05pt" o:ole="">
                  <v:imagedata r:id="rId9" o:title=""/>
                </v:shape>
                <o:OLEObject Type="Embed" ProgID="PBrush" ShapeID="_x0000_i1025" DrawAspect="Content" ObjectID="_1803751337" r:id="rId10"/>
              </w:object>
            </w:r>
          </w:p>
        </w:tc>
      </w:tr>
    </w:tbl>
    <w:p w:rsidR="005D1D16" w:rsidRPr="00A477C4" w:rsidRDefault="005D1D16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Правильный ответ: 1 – Г; 2</w:t>
      </w:r>
      <w:r w:rsidR="00686CC4"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– </w:t>
      </w:r>
      <w:r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А; 3</w:t>
      </w:r>
      <w:r w:rsidR="00686CC4"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– </w:t>
      </w:r>
      <w:r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Б; 4</w:t>
      </w:r>
      <w:r w:rsidR="00686CC4"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– </w:t>
      </w:r>
      <w:r w:rsidRPr="00A477C4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В.</w:t>
      </w:r>
    </w:p>
    <w:p w:rsidR="00624D6B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237CFC" w:rsidRPr="00A477C4" w:rsidRDefault="00237CF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7331A3" w:rsidRPr="00A477C4" w:rsidRDefault="00B42C6A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</w:t>
      </w:r>
      <w:r w:rsidR="0070158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467E4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Установите соответствие дифференциальных уравнений теплопроводности </w:t>
      </w:r>
      <w:r w:rsidR="002A2F0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следующих тепловых режимов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rPr>
          <w:trHeight w:val="3604"/>
        </w:trPr>
        <w:tc>
          <w:tcPr>
            <w:tcW w:w="4380" w:type="dxa"/>
          </w:tcPr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AF7BF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е</w:t>
            </w:r>
            <w:r w:rsidR="008D493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стационарный тепловой режим</w:t>
            </w:r>
          </w:p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8D493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стационарный </w:t>
            </w:r>
            <w:r w:rsidR="0030072C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епловой режим</w:t>
            </w:r>
          </w:p>
          <w:p w:rsidR="00A07CD9" w:rsidRPr="00A477C4" w:rsidRDefault="00A07CD9" w:rsidP="00A477C4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A477C4" w:rsidRDefault="00345D7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sz w:val="28"/>
                <w:szCs w:val="28"/>
              </w:rPr>
              <w:object w:dxaOrig="3828" w:dyaOrig="3576">
                <v:shape id="_x0000_i1026" type="#_x0000_t75" style="width:173.85pt;height:161.5pt" o:ole="">
                  <v:imagedata r:id="rId11" o:title=""/>
                </v:shape>
                <o:OLEObject Type="Embed" ProgID="PBrush" ShapeID="_x0000_i1026" DrawAspect="Content" ObjectID="_1803751338" r:id="rId12"/>
              </w:object>
            </w:r>
          </w:p>
        </w:tc>
      </w:tr>
    </w:tbl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 – </w:t>
      </w:r>
      <w:r w:rsidR="00CE4DAB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, Б</w:t>
      </w:r>
      <w:r w:rsidR="00AF7BFA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r w:rsidR="00C60792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 – </w:t>
      </w:r>
      <w:r w:rsidR="00B31080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</w:t>
      </w:r>
      <w:r w:rsidR="00AF7BFA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 Г</w:t>
      </w:r>
      <w:r w:rsidR="00B31080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70158E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К-1, ОПК-5, ПК-1</w:t>
      </w:r>
    </w:p>
    <w:p w:rsidR="00237CFC" w:rsidRPr="00A477C4" w:rsidRDefault="00237CF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78602C" w:rsidRPr="00A477C4" w:rsidRDefault="00D9610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78602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081D3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равнение Бернулли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66"/>
      </w:tblGrid>
      <w:tr w:rsidR="0078602C" w:rsidRPr="00A477C4" w:rsidTr="00A913D8">
        <w:trPr>
          <w:trHeight w:val="2479"/>
        </w:trPr>
        <w:tc>
          <w:tcPr>
            <w:tcW w:w="4380" w:type="dxa"/>
          </w:tcPr>
          <w:p w:rsidR="0078602C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78602C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3C14CD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ля струйки идеальной жидкости</w:t>
            </w:r>
          </w:p>
          <w:p w:rsidR="0078602C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78602C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CE617F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ля потока реальной жидкости</w:t>
            </w:r>
          </w:p>
          <w:p w:rsidR="0078602C" w:rsidRPr="00A477C4" w:rsidRDefault="0078602C" w:rsidP="00A477C4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78602C" w:rsidRPr="00A477C4" w:rsidRDefault="00371347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sz w:val="28"/>
                <w:szCs w:val="28"/>
              </w:rPr>
              <w:object w:dxaOrig="6012" w:dyaOrig="2856">
                <v:shape id="_x0000_i1027" type="#_x0000_t75" style="width:246.85pt;height:116.25pt" o:ole="">
                  <v:imagedata r:id="rId13" o:title=""/>
                </v:shape>
                <o:OLEObject Type="Embed" ProgID="PBrush" ShapeID="_x0000_i1027" DrawAspect="Content" ObjectID="_1803751339" r:id="rId14"/>
              </w:object>
            </w:r>
          </w:p>
        </w:tc>
      </w:tr>
    </w:tbl>
    <w:p w:rsidR="0078602C" w:rsidRPr="00A477C4" w:rsidRDefault="0078602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 – </w:t>
      </w:r>
      <w:r w:rsidR="00F27515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Б</w:t>
      </w: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 2 – В.</w:t>
      </w:r>
    </w:p>
    <w:p w:rsidR="00237CFC" w:rsidRPr="00A477C4" w:rsidRDefault="0078602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К-1, ОПК-5, ПК-1</w:t>
      </w:r>
    </w:p>
    <w:p w:rsidR="00B578F7" w:rsidRPr="00A477C4" w:rsidRDefault="00B578F7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812F20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="0049774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646A0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адачи расчета аэрации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  <w:r w:rsidR="00C60792"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 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c>
          <w:tcPr>
            <w:tcW w:w="4380" w:type="dxa"/>
          </w:tcPr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bookmarkStart w:id="4" w:name="_Hlk166667368"/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510A0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16152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рямая </w:t>
            </w:r>
            <w:r w:rsidR="009D1E79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з</w:t>
            </w:r>
            <w:r w:rsidR="0016152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дача аэрации</w:t>
            </w:r>
            <w:bookmarkEnd w:id="4"/>
          </w:p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510A0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о</w:t>
            </w:r>
            <w:r w:rsidR="009D1E79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ратная задача аэрации</w:t>
            </w:r>
          </w:p>
          <w:p w:rsidR="00A07CD9" w:rsidRPr="00A477C4" w:rsidRDefault="00A07CD9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A07CD9" w:rsidRPr="00A477C4" w:rsidRDefault="00A07CD9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lastRenderedPageBreak/>
              <w:t xml:space="preserve">А) </w:t>
            </w:r>
            <w:r w:rsidR="006A1D56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расчет аэрации проектируемого здания состоит в том, чтобы для </w:t>
            </w:r>
            <w:r w:rsidR="006A1D56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lastRenderedPageBreak/>
              <w:t>заданных параметров наружного и внутреннего климата, известных значений теплоизбытков определить необходимый воздухообмен, а также площади приточных и вытяжных проемов принятой конструкции</w:t>
            </w:r>
            <w:r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D0577A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065B6C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роводится расчет для существующего здания, когда известны конструкции, площади аэрационных проемов и теплоизбытки в помещении</w:t>
            </w:r>
            <w:r w:rsidR="00E534AA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с</w:t>
            </w:r>
            <w:r w:rsidR="00065B6C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определени</w:t>
            </w:r>
            <w:r w:rsidR="00E534AA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я</w:t>
            </w:r>
            <w:r w:rsidR="00065B6C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воздухообмена и параметров воздуха в рабочей зоне</w:t>
            </w:r>
            <w:r w:rsidR="00E534AA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В) </w:t>
            </w:r>
            <w:r w:rsidR="00747E6E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расчет аэрации проектируемого здания состоит в том, чтобы для заданных параметров наружного и внутреннего климата, известных значений теплоизбытков определить необходимый воздухообмен </w:t>
            </w:r>
            <w:r w:rsidR="009B002B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и подобрать вентилятор</w:t>
            </w:r>
            <w:r w:rsidR="00E534AA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E00455" w:rsidRPr="00A477C4" w:rsidRDefault="00E00455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Правильный ответ: 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9B002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2 – </w:t>
      </w:r>
      <w:r w:rsidR="009B002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B65650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00455" w:rsidRPr="00A477C4" w:rsidRDefault="00E00455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Компетенции индикаторы):</w:t>
      </w:r>
      <w:proofErr w:type="gramEnd"/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712A45" w:rsidRPr="00A477C4" w:rsidRDefault="00712A45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812F20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7</w:t>
      </w:r>
      <w:r w:rsidR="00CB6E03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  <w:r w:rsidR="00B968F9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C21AFC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Значение коэффициента Кориолиса</w:t>
      </w:r>
      <w:r w:rsidR="00F2098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c>
          <w:tcPr>
            <w:tcW w:w="4380" w:type="dxa"/>
          </w:tcPr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F2098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для ламинарного режима </w:t>
            </w:r>
            <w:r w:rsidR="009C4666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вижения</w:t>
            </w:r>
          </w:p>
          <w:p w:rsidR="00A07CD9" w:rsidRPr="00A477C4" w:rsidRDefault="00444AF3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F2098A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для турбулентного режима </w:t>
            </w:r>
            <w:r w:rsidR="009C4666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вижения</w:t>
            </w:r>
          </w:p>
          <w:p w:rsidR="00A07CD9" w:rsidRPr="00A477C4" w:rsidRDefault="00A07CD9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93075C" w:rsidRPr="00A477C4" w:rsidRDefault="00C60792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  <w:r w:rsidR="00D77DF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4</w:t>
            </w:r>
            <w:r w:rsidR="0093075C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EA5E55" w:rsidRPr="00A477C4" w:rsidRDefault="00C60792" w:rsidP="00A477C4">
            <w:pPr>
              <w:autoSpaceDE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D77DF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="00EA5E55" w:rsidRPr="00A477C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A07CD9" w:rsidRPr="00A477C4" w:rsidRDefault="00EA5E55" w:rsidP="00A477C4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  <w:r w:rsidR="001D0B5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D77DF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</w:t>
            </w:r>
            <w:r w:rsidR="001D0B5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880D8B" w:rsidRPr="00A477C4" w:rsidRDefault="00EA5E55" w:rsidP="00A477C4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Г)</w:t>
            </w:r>
            <w:r w:rsidR="0083554E" w:rsidRPr="00A477C4">
              <w:rPr>
                <w:rFonts w:ascii="Times New Roman" w:hAnsi="Times New Roman" w:cs="Times New Roman"/>
                <w:kern w:val="2"/>
                <w:sz w:val="28"/>
                <w:szCs w:val="28"/>
              </w:rPr>
              <w:t xml:space="preserve"> </w:t>
            </w:r>
            <w:r w:rsidR="00D77DF5" w:rsidRPr="00A477C4">
              <w:rPr>
                <w:rFonts w:ascii="Times New Roman" w:hAnsi="Times New Roman" w:cs="Times New Roman"/>
                <w:kern w:val="2"/>
                <w:sz w:val="28"/>
                <w:szCs w:val="28"/>
              </w:rPr>
              <w:t>1 …1,1</w:t>
            </w:r>
            <w:r w:rsidR="001D0B5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A07CD9" w:rsidRPr="00A477C4" w:rsidRDefault="00D14794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6808A5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, 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 – </w:t>
      </w:r>
      <w:r w:rsidR="006808A5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.</w:t>
      </w:r>
    </w:p>
    <w:p w:rsidR="00624D6B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12A45" w:rsidRPr="00A477C4" w:rsidRDefault="00712A45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812F20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Установите </w:t>
      </w:r>
      <w:r w:rsidR="00260F3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оотве</w:t>
      </w:r>
      <w:r w:rsidR="00ED0C2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</w:t>
      </w:r>
      <w:r w:rsidR="00260F3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твие </w:t>
      </w:r>
      <w:r w:rsidR="00ED0C2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терь давления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их </w:t>
      </w:r>
      <w:r w:rsidR="00ED0C2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четных формул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A477C4" w:rsidTr="00A913D8">
        <w:trPr>
          <w:trHeight w:val="2080"/>
        </w:trPr>
        <w:tc>
          <w:tcPr>
            <w:tcW w:w="4380" w:type="dxa"/>
          </w:tcPr>
          <w:p w:rsidR="00A07CD9" w:rsidRPr="00A477C4" w:rsidRDefault="00444AF3" w:rsidP="00A477C4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ED0C2C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потери </w:t>
            </w:r>
            <w:r w:rsidR="00A62807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давления </w:t>
            </w:r>
            <w:r w:rsidR="00ED0C2C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а трение</w:t>
            </w:r>
            <w:r w:rsidR="007841A3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7841A3" w:rsidRPr="00A477C4">
              <w:rPr>
                <w:position w:val="-14"/>
                <w:sz w:val="28"/>
                <w:szCs w:val="28"/>
              </w:rPr>
              <w:object w:dxaOrig="540" w:dyaOrig="380">
                <v:shape id="_x0000_i1028" type="#_x0000_t75" style="width:24.7pt;height:15.45pt" o:ole="">
                  <v:imagedata r:id="rId15" o:title=""/>
                </v:shape>
                <o:OLEObject Type="Embed" ProgID="Equation.DSMT4" ShapeID="_x0000_i1028" DrawAspect="Content" ObjectID="_1803751340" r:id="rId16"/>
              </w:object>
            </w:r>
          </w:p>
          <w:p w:rsidR="00A07CD9" w:rsidRPr="00A477C4" w:rsidRDefault="00444AF3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A62807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потери давления </w:t>
            </w:r>
            <w:r w:rsidR="003C2915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а местном сопротивлении</w:t>
            </w:r>
            <w:r w:rsidR="00386B04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386B04" w:rsidRPr="00A477C4">
              <w:rPr>
                <w:position w:val="-12"/>
                <w:sz w:val="28"/>
                <w:szCs w:val="28"/>
              </w:rPr>
              <w:object w:dxaOrig="700" w:dyaOrig="360">
                <v:shape id="_x0000_i1029" type="#_x0000_t75" style="width:33.95pt;height:18.5pt" o:ole="">
                  <v:imagedata r:id="rId17" o:title=""/>
                </v:shape>
                <o:OLEObject Type="Embed" ProgID="Equation.DSMT4" ShapeID="_x0000_i1029" DrawAspect="Content" ObjectID="_1803751341" r:id="rId18"/>
              </w:object>
            </w:r>
          </w:p>
          <w:p w:rsidR="003C2915" w:rsidRPr="00A477C4" w:rsidRDefault="003C2915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A07CD9" w:rsidRPr="00A477C4" w:rsidRDefault="00A07CD9" w:rsidP="00A477C4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A477C4" w:rsidRDefault="00386B04" w:rsidP="00A477C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t>А)</w:t>
            </w:r>
            <w:r w:rsidR="00B81C5D" w:rsidRPr="00A477C4">
              <w:rPr>
                <w:sz w:val="28"/>
                <w:szCs w:val="28"/>
              </w:rPr>
              <w:t xml:space="preserve"> </w:t>
            </w:r>
            <w:r w:rsidR="00402DB5" w:rsidRPr="00A477C4">
              <w:rPr>
                <w:position w:val="-24"/>
                <w:sz w:val="28"/>
                <w:szCs w:val="28"/>
              </w:rPr>
              <w:object w:dxaOrig="800" w:dyaOrig="660">
                <v:shape id="_x0000_i1030" type="#_x0000_t75" style="width:39.1pt;height:31.9pt" o:ole="">
                  <v:imagedata r:id="rId19" o:title=""/>
                </v:shape>
                <o:OLEObject Type="Embed" ProgID="Equation.DSMT4" ShapeID="_x0000_i1030" DrawAspect="Content" ObjectID="_1803751342" r:id="rId20"/>
              </w:object>
            </w:r>
            <w:r w:rsidR="00C60792" w:rsidRPr="00A477C4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</w:p>
          <w:p w:rsidR="00A07CD9" w:rsidRPr="00A477C4" w:rsidRDefault="00402DB5" w:rsidP="00A477C4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  <w:r w:rsidR="00C76C8D"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E161D8" w:rsidRPr="00A477C4">
              <w:rPr>
                <w:position w:val="-30"/>
                <w:sz w:val="28"/>
                <w:szCs w:val="28"/>
              </w:rPr>
              <w:object w:dxaOrig="920" w:dyaOrig="720">
                <v:shape id="_x0000_i1031" type="#_x0000_t75" style="width:44.25pt;height:33.95pt" o:ole="">
                  <v:imagedata r:id="rId21" o:title=""/>
                </v:shape>
                <o:OLEObject Type="Embed" ProgID="Equation.DSMT4" ShapeID="_x0000_i1031" DrawAspect="Content" ObjectID="_1803751343" r:id="rId22"/>
              </w:object>
            </w:r>
          </w:p>
          <w:p w:rsidR="00402DB5" w:rsidRPr="00A477C4" w:rsidRDefault="00402DB5" w:rsidP="00A477C4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A477C4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  <w:r w:rsidR="00496B46" w:rsidRPr="00A477C4">
              <w:rPr>
                <w:sz w:val="28"/>
                <w:szCs w:val="28"/>
              </w:rPr>
              <w:t xml:space="preserve"> </w:t>
            </w:r>
            <w:r w:rsidR="00496B46" w:rsidRPr="00A477C4">
              <w:rPr>
                <w:position w:val="-30"/>
                <w:sz w:val="28"/>
                <w:szCs w:val="28"/>
              </w:rPr>
              <w:object w:dxaOrig="1080" w:dyaOrig="720">
                <v:shape id="_x0000_i1032" type="#_x0000_t75" style="width:52.45pt;height:33.95pt" o:ole="">
                  <v:imagedata r:id="rId23" o:title=""/>
                </v:shape>
                <o:OLEObject Type="Embed" ProgID="Equation.DSMT4" ShapeID="_x0000_i1032" DrawAspect="Content" ObjectID="_1803751344" r:id="rId24"/>
              </w:object>
            </w:r>
          </w:p>
        </w:tc>
      </w:tr>
    </w:tbl>
    <w:p w:rsidR="004225A8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4225A8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303A8E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4225A8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, 2 – А.</w:t>
      </w:r>
    </w:p>
    <w:p w:rsidR="00624D6B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ОПК-1, ОПК-5, ПК-1</w:t>
      </w:r>
    </w:p>
    <w:p w:rsidR="00624D6B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8E4745" w:rsidRPr="00A477C4" w:rsidRDefault="008E4745" w:rsidP="00A477C4">
      <w:pPr>
        <w:spacing w:after="0" w:line="240" w:lineRule="auto"/>
        <w:ind w:left="72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:rsidR="005D4505" w:rsidRPr="00A477C4" w:rsidRDefault="005D4505" w:rsidP="002C1AFB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A477C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закрытого типа на установление правильной последовательности</w:t>
      </w:r>
    </w:p>
    <w:p w:rsidR="009D610C" w:rsidRPr="00A477C4" w:rsidRDefault="009D610C" w:rsidP="00A477C4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A07CD9" w:rsidRPr="00A477C4" w:rsidRDefault="00C6079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:rsidR="009D610C" w:rsidRPr="00A477C4" w:rsidRDefault="009D610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CB6E03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сположите в </w:t>
      </w:r>
      <w:r w:rsidR="00D30A2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рядке </w:t>
      </w:r>
      <w:r w:rsidR="00AD0EF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новные </w:t>
      </w:r>
      <w:r w:rsidR="00C9503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апы аэродинамического расчета вентиляционн</w:t>
      </w:r>
      <w:r w:rsidR="00AD0EF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й</w:t>
      </w:r>
      <w:r w:rsidR="00C9503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истем</w:t>
      </w:r>
      <w:r w:rsidR="00AD0EF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ы</w:t>
      </w:r>
      <w:r w:rsidR="00C9503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А) Определяются размеры сечений, скорости и динамические давления на участках магистрали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Б) Определяются потери давления на участках и суммарные потери давления на всей расчетной магистрали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В) Производится увязка давлений по ответвлениям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Г) Вычерчивается аксонометрическая схема системы, на которой наносятся и обозначаются все элементы. Выбирается наиболее протяженная магистраль, которая делится на участки.</w:t>
      </w:r>
    </w:p>
    <w:p w:rsidR="00A07CD9" w:rsidRPr="00A477C4" w:rsidRDefault="00D14794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8C5E85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8C5E85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8C5E85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56673D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8C5E85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6673D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07CD9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8E4745" w:rsidRPr="00A477C4" w:rsidRDefault="008E4745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CB6E03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Расположите в </w:t>
      </w:r>
      <w:r w:rsidR="00D30A2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рядке этапы </w:t>
      </w:r>
      <w:r w:rsidR="006B3DC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чета прямоугольного вытяжного зонта</w:t>
      </w:r>
      <w:r w:rsidR="008E474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А) Определяется эквивалентный диаметр источника и осевая скорость в струе на уровне расположения зонта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Б) Рассчитывается отклонение струи от вертикали под действием внешнего сносящего потока и назначаются размеры зонта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В) Определяется характерный расход и поправка на подвижность воздуха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Г) Устанавливается необходимая интенсивность отсоса.</w:t>
      </w:r>
    </w:p>
    <w:p w:rsidR="00A07CD9" w:rsidRPr="00A477C4" w:rsidRDefault="00D14794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, </w:t>
      </w:r>
      <w:r w:rsidR="00F01D3F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F01D3F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F01D3F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Г.</w:t>
      </w:r>
    </w:p>
    <w:p w:rsidR="00CB6E03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B578F7" w:rsidRPr="00A477C4" w:rsidRDefault="00B578F7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DD43CB" w:rsidRPr="00A477C4" w:rsidRDefault="00301B5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DD43C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Расположите в </w:t>
      </w:r>
      <w:r w:rsidR="001C28A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</w:t>
      </w:r>
      <w:r w:rsidR="00DD43C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рядке этапы расчета</w:t>
      </w:r>
      <w:r w:rsidR="00B7734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4B481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шного</w:t>
      </w:r>
      <w:r w:rsidR="00B7734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="00B7734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уширования</w:t>
      </w:r>
      <w:proofErr w:type="spellEnd"/>
      <w:r w:rsidR="00DD43C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А) Оценивается температура воздуха на выходе из </w:t>
      </w:r>
      <w:proofErr w:type="spellStart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уширующего</w:t>
      </w:r>
      <w:proofErr w:type="spellEnd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патрубка и отношение разности температур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Б) Определяется площадь выходного сечения </w:t>
      </w:r>
      <w:proofErr w:type="spellStart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уширующего</w:t>
      </w:r>
      <w:proofErr w:type="spellEnd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патрубка и выбирается стандартный патрубок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В) Находится скорость на выходе из патрубка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Г) Рассчитывается расход воздуха, подаваемого </w:t>
      </w:r>
      <w:proofErr w:type="spellStart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уширующим</w:t>
      </w:r>
      <w:proofErr w:type="spellEnd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патрубком.</w:t>
      </w:r>
    </w:p>
    <w:p w:rsidR="00DD43CB" w:rsidRPr="00A477C4" w:rsidRDefault="00DD43C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7F533F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, Б, В, Г.</w:t>
      </w:r>
    </w:p>
    <w:p w:rsidR="00CB6E03" w:rsidRPr="00A477C4" w:rsidRDefault="00DD43C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B578F7" w:rsidRPr="00A477C4" w:rsidRDefault="00B578F7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CB6E03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9F3BB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положите в не</w:t>
      </w:r>
      <w:r w:rsidR="000A11D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бходимом порядке основные </w:t>
      </w:r>
      <w:r w:rsidR="004D30A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апы процесса теплопередачи</w:t>
      </w:r>
      <w:r w:rsidR="008A7FE4" w:rsidRPr="00A477C4">
        <w:rPr>
          <w:rFonts w:ascii="Times New Roman" w:hAnsi="Times New Roman" w:cs="Times New Roman"/>
          <w:sz w:val="28"/>
          <w:szCs w:val="28"/>
        </w:rPr>
        <w:t xml:space="preserve"> от греющей воды к воздуху помещения через стенки нагревательных батарей центрального отопления</w:t>
      </w:r>
      <w:r w:rsidR="00061439" w:rsidRPr="00A477C4">
        <w:rPr>
          <w:rFonts w:ascii="Times New Roman" w:hAnsi="Times New Roman" w:cs="Times New Roman"/>
          <w:sz w:val="28"/>
          <w:szCs w:val="28"/>
        </w:rPr>
        <w:t>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А) Перенос теплоты конвекцией от горячего теплоносителя к стенке нагревательной батареи. Конвекция всегда сопровождается теплопроводностью. 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lastRenderedPageBreak/>
        <w:t>Б) Перенос теплоты конвекцией от второй поверхности стенки нагревательной батареи к холодному воздуху помещения</w:t>
      </w:r>
      <w:proofErr w:type="gramStart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.</w:t>
      </w:r>
      <w:proofErr w:type="gramEnd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т</w:t>
      </w:r>
      <w:proofErr w:type="gramEnd"/>
      <w:r w:rsidRPr="00A477C4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еплоносителю. Конвекция сопровождается теплопроводностью и излучением. 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Перенос теплоты теплопроводностью через стенку нагревательной батареи</w:t>
      </w:r>
      <w:r w:rsidR="002C1AF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A477C4" w:rsidRDefault="00D14794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3743A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F845E9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C60792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3743AB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F845E9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CB6E03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3776EB" w:rsidRPr="00A477C4" w:rsidRDefault="003776EB" w:rsidP="00A477C4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5D4505" w:rsidRPr="00A477C4" w:rsidRDefault="005D4505" w:rsidP="00A477C4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A477C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открытого типа</w:t>
      </w:r>
    </w:p>
    <w:p w:rsidR="005D4505" w:rsidRPr="00A477C4" w:rsidRDefault="005D4505" w:rsidP="00A477C4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5D4505" w:rsidRPr="00A477C4" w:rsidRDefault="005D4505" w:rsidP="00444AF3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A477C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открытого типа на дополнение</w:t>
      </w:r>
    </w:p>
    <w:p w:rsidR="00A07CD9" w:rsidRPr="00A477C4" w:rsidRDefault="00A07CD9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A477C4" w:rsidRDefault="00C6079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апишите пропущенное слово</w:t>
      </w:r>
    </w:p>
    <w:p w:rsidR="00A07CD9" w:rsidRPr="00A477C4" w:rsidRDefault="00C6079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</w:t>
      </w:r>
      <w:r w:rsidR="00DA5D4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D1C3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асса воздуха в </w:t>
      </w:r>
      <w:r w:rsidR="001525F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динице объема</w:t>
      </w:r>
      <w:r w:rsidR="0076500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</w:t>
      </w:r>
      <w:r w:rsidR="0099713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это </w:t>
      </w:r>
      <w:r w:rsidR="00897CF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</w:t>
      </w:r>
      <w:r w:rsidR="00653AD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оздуха. 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 плотность.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9D164F" w:rsidRPr="00A477C4" w:rsidRDefault="009D164F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7C6C11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.</w:t>
      </w:r>
      <w:r w:rsidR="00EC4FE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9187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войство воздуха </w:t>
      </w:r>
      <w:r w:rsidR="005E65B4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казывать сопротивление относительному сдвигу его слоев </w:t>
      </w:r>
      <w:r w:rsidR="003529F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</w:t>
      </w:r>
      <w:r w:rsidR="005E65B4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529F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о</w:t>
      </w:r>
      <w:r w:rsidR="0022663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</w:t>
      </w:r>
      <w:r w:rsidR="003529F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оздуха</w:t>
      </w:r>
      <w:r w:rsidR="00E519B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E508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язкость.</w:t>
      </w:r>
    </w:p>
    <w:p w:rsidR="007C6C11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C6C11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1535FB" w:rsidRPr="00A477C4" w:rsidRDefault="007C6C11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7F4F9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1535F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ношение массы пара во влажном воздухе в граммах к 1 кг сухой части влажного воздуха – это ___________воздуха. 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Hlk187829852"/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</w:t>
      </w:r>
      <w:bookmarkEnd w:id="5"/>
      <w:r w:rsidR="00A5086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лагосодержание.</w:t>
      </w:r>
    </w:p>
    <w:p w:rsidR="00D14794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C6C11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3C1458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4. </w:t>
      </w:r>
      <w:r w:rsidR="00A319C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Зависимость между основными параметрами влажного воздуха: энтальпией, влагосодержанием, температурой и относительной влажностью; при неизменном барометрическом давлении изображается на </w:t>
      </w:r>
      <w:r w:rsidR="003C145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</w:t>
      </w:r>
      <w:r w:rsidR="00A319C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иаграмме влажного воздуха</w:t>
      </w:r>
      <w:r w:rsidR="003C145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A477C4" w:rsidRDefault="00D14794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3C145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I-d.</w:t>
      </w:r>
    </w:p>
    <w:p w:rsidR="00A07CD9" w:rsidRPr="00A477C4" w:rsidRDefault="00624D6B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>ОПК-1, ОПК-5, ПК-1</w:t>
      </w:r>
    </w:p>
    <w:p w:rsidR="00A07CD9" w:rsidRPr="00A477C4" w:rsidRDefault="00A07CD9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30392" w:rsidRPr="00A477C4" w:rsidRDefault="0052559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0A4231" w:rsidRPr="00A477C4"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="00541A37" w:rsidRPr="00A477C4">
        <w:rPr>
          <w:rFonts w:ascii="Times New Roman" w:hAnsi="Times New Roman" w:cs="Times New Roman"/>
          <w:kern w:val="2"/>
          <w:sz w:val="28"/>
          <w:szCs w:val="28"/>
        </w:rPr>
        <w:t>Т</w:t>
      </w:r>
      <w:r w:rsidR="00A91EC4" w:rsidRPr="00A477C4">
        <w:rPr>
          <w:rFonts w:ascii="Times New Roman" w:hAnsi="Times New Roman" w:cs="Times New Roman"/>
          <w:kern w:val="2"/>
          <w:sz w:val="28"/>
          <w:szCs w:val="28"/>
        </w:rPr>
        <w:t>еплообмен, при котором теплота передается от одной подвижной горячей среды к другой подвижной холодной среде через твердую стенку</w:t>
      </w:r>
      <w:r w:rsidR="009A149E" w:rsidRPr="00A477C4">
        <w:rPr>
          <w:rFonts w:ascii="Times New Roman" w:hAnsi="Times New Roman" w:cs="Times New Roman"/>
          <w:kern w:val="2"/>
          <w:sz w:val="28"/>
          <w:szCs w:val="28"/>
        </w:rPr>
        <w:t xml:space="preserve">, </w:t>
      </w:r>
      <w:r w:rsidR="000303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зывается ____________________. </w:t>
      </w:r>
    </w:p>
    <w:p w:rsidR="00030392" w:rsidRPr="00A477C4" w:rsidRDefault="0003039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Правильный ответ: теплопередачей.</w:t>
      </w:r>
    </w:p>
    <w:p w:rsidR="00624D6B" w:rsidRPr="00A477C4" w:rsidRDefault="00624D6B" w:rsidP="00A477C4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C6C11" w:rsidRPr="00A477C4" w:rsidRDefault="007C6C11" w:rsidP="00A477C4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52559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74152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пособ передачи теплоты</w:t>
      </w:r>
      <w:r w:rsidR="0049477A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ередача теплоты с помощью движущейся жидкотекучей среды или газового потока</w:t>
      </w:r>
      <w:r w:rsidR="0074152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зывается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4359D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</w:t>
      </w:r>
      <w:proofErr w:type="gramStart"/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.</w:t>
      </w:r>
      <w:proofErr w:type="gramEnd"/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Правильный ответ: </w:t>
      </w:r>
      <w:r w:rsidR="000303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онвекцией.</w:t>
      </w:r>
    </w:p>
    <w:p w:rsidR="007C6C11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3776EB" w:rsidRPr="00A477C4" w:rsidRDefault="003776E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506D4D" w:rsidRPr="00A477C4" w:rsidRDefault="0052559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506D4D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777B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пловой поток, излучаемый на всех длинах волн с единицы поверхности тела по всем направлениям, называется</w:t>
      </w:r>
      <w:r w:rsidR="000454D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___</w:t>
      </w:r>
      <w:r w:rsidR="00823ED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</w:t>
      </w:r>
      <w:r w:rsidR="000454D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</w:t>
      </w:r>
      <w:r w:rsidR="00506D4D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506D4D" w:rsidRPr="00A477C4" w:rsidRDefault="00506D4D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B748A2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олным лучистым потоком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506D4D" w:rsidRPr="00A477C4" w:rsidRDefault="00506D4D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ОПК-1, ОПК-5, ПК-1</w:t>
      </w:r>
    </w:p>
    <w:p w:rsidR="00F108AC" w:rsidRPr="00A477C4" w:rsidRDefault="00F108AC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52559E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701CE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967E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личина, характеризующая количество жидкости или газа, проходящее через живое сечение в единицу времени, называется</w:t>
      </w:r>
      <w:r w:rsidR="008A476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___________.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</w:t>
      </w:r>
      <w:r w:rsidR="00202A4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вет: </w:t>
      </w:r>
      <w:r w:rsidR="008A476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ходом.</w:t>
      </w:r>
    </w:p>
    <w:p w:rsidR="00624D6B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D91157" w:rsidRPr="00A477C4" w:rsidRDefault="00D91157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07CD9" w:rsidRPr="00A477C4" w:rsidRDefault="0052559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="00272BA1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9C54A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тери давления на местном сопротивлении пропорциональны </w:t>
      </w:r>
      <w:r w:rsidR="00FA560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</w:t>
      </w:r>
      <w:r w:rsidR="00385F6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9C54A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авлению воздуха в воздуховоде</w:t>
      </w:r>
      <w:r w:rsidR="00FA560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proofErr w:type="gramStart"/>
      <w:r w:rsidR="00FA560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инамическому</w:t>
      </w:r>
      <w:proofErr w:type="gramEnd"/>
      <w:r w:rsidR="00FA560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A477C4" w:rsidRDefault="00624D6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A07CD9" w:rsidRPr="00A477C4" w:rsidRDefault="00A07CD9" w:rsidP="00A477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52559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</w:t>
      </w:r>
      <w:r w:rsidR="00272BA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0468F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стройство</w:t>
      </w:r>
      <w:r w:rsidR="0095384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в котор</w:t>
      </w:r>
      <w:r w:rsidR="000468F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м</w:t>
      </w:r>
      <w:r w:rsidR="0095384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95384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существля</w:t>
      </w:r>
      <w:r w:rsidR="000468F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тся</w:t>
      </w:r>
      <w:r w:rsidR="0095384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оцесс </w:t>
      </w:r>
      <w:r w:rsidR="00276BD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ередачи тепла </w:t>
      </w:r>
      <w:r w:rsidR="00E5171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 одной среды к другой </w:t>
      </w:r>
      <w:r w:rsidR="001114C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зывается</w:t>
      </w:r>
      <w:proofErr w:type="gramEnd"/>
      <w:r w:rsidR="001114C8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101D7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</w:t>
      </w:r>
      <w:r w:rsidR="0095384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101D7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плообменником</w:t>
      </w:r>
      <w:r w:rsidR="009C1559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624D6B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C6C11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1B396E" w:rsidRPr="00A477C4" w:rsidRDefault="007C6C11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52559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272BA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8738A3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ежим движения жидкости </w:t>
      </w:r>
      <w:r w:rsidR="001B396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ределяется ___________________.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2C4FE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ч</w:t>
      </w:r>
      <w:r w:rsidR="001B396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слом Рейнольдса.</w:t>
      </w:r>
    </w:p>
    <w:p w:rsidR="00624D6B" w:rsidRPr="00A477C4" w:rsidRDefault="00624D6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0A51BE" w:rsidRPr="00A477C4" w:rsidRDefault="000A51BE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A07CD9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7A5236" w:rsidRPr="00A477C4" w:rsidRDefault="007A5236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ab/>
        <w:t>Задания открытого типа с кратким свободным ответом</w:t>
      </w:r>
    </w:p>
    <w:p w:rsidR="00A07CD9" w:rsidRPr="00A477C4" w:rsidRDefault="00C6079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A477C4" w:rsidRDefault="00C60792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апишите пропущенное слово (словосочетание)</w:t>
      </w:r>
    </w:p>
    <w:p w:rsidR="00A07CD9" w:rsidRPr="00A477C4" w:rsidRDefault="00A07CD9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eastAsia="ru-RU"/>
        </w:rPr>
      </w:pPr>
    </w:p>
    <w:p w:rsidR="00A07CD9" w:rsidRPr="00A477C4" w:rsidRDefault="00AC0EE7" w:rsidP="00A477C4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7A5236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FE7BD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х</w:t>
      </w:r>
      <w:r w:rsidR="00B2251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не содержащий в себе водяного пара, называется ________________</w:t>
      </w:r>
      <w:r w:rsidR="00AE5F9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A477C4" w:rsidRDefault="00D14794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Правильный ответ: </w:t>
      </w:r>
      <w:r w:rsidR="000E7A65"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ухим воздухом.</w:t>
      </w:r>
    </w:p>
    <w:p w:rsidR="00226053" w:rsidRPr="00A477C4" w:rsidRDefault="00226053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К-1, ОПК-5, ПК-1</w:t>
      </w:r>
    </w:p>
    <w:p w:rsidR="00226053" w:rsidRPr="00A477C4" w:rsidRDefault="00226053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A477C4" w:rsidRDefault="00AC0EE7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8716D7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A51E6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ханическая смесь сухого воздуха с водяным паром называется __________________.</w:t>
      </w:r>
    </w:p>
    <w:p w:rsidR="00A07CD9" w:rsidRPr="00A477C4" w:rsidRDefault="00D14794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равильный ответ:</w:t>
      </w:r>
      <w:r w:rsidR="007C41A6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влажным воздухом.</w:t>
      </w:r>
    </w:p>
    <w:p w:rsidR="00226053" w:rsidRPr="00A477C4" w:rsidRDefault="00226053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ПК-1, ОПК-5, ПК-1</w:t>
      </w:r>
    </w:p>
    <w:p w:rsidR="007A5236" w:rsidRPr="00A477C4" w:rsidRDefault="007A5236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FF35B5" w:rsidRPr="00A477C4" w:rsidRDefault="00AC0EE7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7B65D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FF35B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лажный воздух, содержащий в себе максимально возможное количество водяного пара, называется </w:t>
      </w:r>
      <w:r w:rsidR="0089447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</w:t>
      </w:r>
      <w:r w:rsidR="00FF35B5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A477C4" w:rsidRDefault="00D14794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Правильный ответ: </w:t>
      </w:r>
      <w:r w:rsidR="0089447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сыщенным воздухом.</w:t>
      </w:r>
    </w:p>
    <w:p w:rsidR="00226053" w:rsidRPr="00A477C4" w:rsidRDefault="00226053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D91157" w:rsidRPr="00A477C4" w:rsidRDefault="00D91157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C0EE7" w:rsidRPr="00A477C4" w:rsidRDefault="00AC0EE7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4. Масса водяного пара, содержащаяся в </w:t>
      </w:r>
      <w:smartTag w:uri="urn:schemas-microsoft-com:office:smarttags" w:element="metricconverter">
        <w:smartTagPr>
          <w:attr w:name="ProductID" w:val="1 м3"/>
        </w:smartTagPr>
        <w:r w:rsidRPr="00A477C4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lang w:eastAsia="ru-RU"/>
          </w:rPr>
          <w:t xml:space="preserve">1 </w:t>
        </w:r>
        <w:r w:rsidRPr="00A477C4">
          <w:rPr>
            <w:rFonts w:ascii="Times New Roman" w:eastAsia="Times New Roman" w:hAnsi="Times New Roman" w:cs="Times New Roman"/>
            <w:i/>
            <w:iCs/>
            <w:color w:val="000000" w:themeColor="text1"/>
            <w:sz w:val="28"/>
            <w:szCs w:val="28"/>
            <w:lang w:eastAsia="ru-RU"/>
          </w:rPr>
          <w:t>м</w:t>
        </w:r>
        <w:r w:rsidRPr="00A477C4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vertAlign w:val="superscript"/>
            <w:lang w:eastAsia="ru-RU"/>
          </w:rPr>
          <w:t>3</w:t>
        </w:r>
      </w:smartTag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лажного воздуха, называется ______________ ______________.</w:t>
      </w:r>
    </w:p>
    <w:p w:rsidR="00AC0EE7" w:rsidRPr="00A477C4" w:rsidRDefault="00AC0EE7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 абсолютной влажностью воздуха.</w:t>
      </w:r>
    </w:p>
    <w:p w:rsidR="00AC0EE7" w:rsidRPr="00A477C4" w:rsidRDefault="00AC0EE7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9D42BB" w:rsidRPr="00A477C4" w:rsidRDefault="009D42B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A477C4" w:rsidRDefault="007A5236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6821BA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A64F5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</w:t>
      </w:r>
      <w:r w:rsidR="00EF67F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тношение абсолютной влажности данного ненасыщенного воздуха к абсолютной влажности насыщенного </w:t>
      </w:r>
      <w:r w:rsidR="00BA6C4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ха</w:t>
      </w:r>
      <w:r w:rsidR="00EF67F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имеющего ту же температуру или отношение парциального давления водяного пара,</w:t>
      </w:r>
      <w:r w:rsidR="00AD2CD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422A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одержащегося в воздухе</w:t>
      </w:r>
      <w:r w:rsidR="00AD2CD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к максимально</w:t>
      </w:r>
      <w:r w:rsidR="000B3B5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AD2CD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можном</w:t>
      </w:r>
      <w:r w:rsidR="000B3B5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</w:t>
      </w:r>
      <w:proofErr w:type="gramEnd"/>
      <w:r w:rsidR="00AD2CD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и той</w:t>
      </w:r>
      <w:r w:rsidR="000B3B5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D2CD1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же</w:t>
      </w:r>
      <w:r w:rsidR="00EF67F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64F5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зывается </w:t>
      </w:r>
      <w:r w:rsidR="003C011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____</w:t>
      </w:r>
      <w:r w:rsidR="00A64F5B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A477C4" w:rsidRDefault="00D14794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7D429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сительной влажностью воздуха</w:t>
      </w:r>
      <w:r w:rsidR="003C011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226053" w:rsidRPr="00A477C4" w:rsidRDefault="00226053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A5236" w:rsidRPr="00A477C4" w:rsidRDefault="007A5236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A477C4" w:rsidRDefault="007A5236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6. </w:t>
      </w:r>
      <w:r w:rsidR="00824EA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пособ переноса теплоты в пространстве, осуществляемый в результате распространения электромагнитных волн, энергия которых при взаимодействии с веществом переходит в теплоту, называется</w:t>
      </w:r>
      <w:r w:rsidR="001117DC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10E2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  <w:r w:rsidR="00824EAE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</w:t>
      </w:r>
      <w:r w:rsidR="00BF26AF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</w:t>
      </w:r>
      <w:r w:rsidR="00D10E20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</w:t>
      </w:r>
      <w:r w:rsidR="00163BB4"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A477C4" w:rsidRDefault="00D14794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824EAE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лучистым теплообменом</w:t>
      </w:r>
      <w:r w:rsidR="00081F00"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6053" w:rsidRPr="00A477C4" w:rsidRDefault="00226053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2D7BD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К-1, ОПК-5, ПК-1</w:t>
      </w:r>
    </w:p>
    <w:p w:rsidR="007A5236" w:rsidRPr="00A477C4" w:rsidRDefault="007A5236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A477C4" w:rsidRDefault="004005F2" w:rsidP="00A477C4">
      <w:pPr>
        <w:pStyle w:val="a3"/>
        <w:spacing w:beforeAutospacing="0" w:afterAutospacing="0"/>
        <w:ind w:right="420"/>
        <w:rPr>
          <w:rFonts w:eastAsia="Tahoma"/>
          <w:color w:val="000000" w:themeColor="text1"/>
          <w:sz w:val="28"/>
          <w:szCs w:val="28"/>
          <w:lang w:val="ru-RU"/>
        </w:rPr>
      </w:pPr>
      <w:r w:rsidRPr="00A477C4">
        <w:rPr>
          <w:rFonts w:eastAsia="Tahoma"/>
          <w:color w:val="000000" w:themeColor="text1"/>
          <w:sz w:val="28"/>
          <w:szCs w:val="28"/>
          <w:lang w:val="ru-RU"/>
        </w:rPr>
        <w:t>7</w:t>
      </w:r>
      <w:r w:rsidR="00BA0653" w:rsidRPr="00A477C4">
        <w:rPr>
          <w:rFonts w:eastAsia="Tahoma"/>
          <w:color w:val="000000" w:themeColor="text1"/>
          <w:sz w:val="28"/>
          <w:szCs w:val="28"/>
          <w:lang w:val="ru-RU"/>
        </w:rPr>
        <w:t>.</w:t>
      </w:r>
      <w:r w:rsidR="007A5236" w:rsidRPr="00A477C4">
        <w:rPr>
          <w:rFonts w:eastAsia="Tahoma"/>
          <w:color w:val="000000" w:themeColor="text1"/>
          <w:sz w:val="28"/>
          <w:szCs w:val="28"/>
          <w:lang w:val="ru-RU"/>
        </w:rPr>
        <w:t xml:space="preserve"> </w:t>
      </w:r>
      <w:r w:rsidR="007653AE" w:rsidRPr="00A477C4">
        <w:rPr>
          <w:sz w:val="28"/>
          <w:szCs w:val="28"/>
          <w:lang w:val="ru-RU"/>
        </w:rPr>
        <w:t>Температуру влажного воздуха, при которой произойдет насыщение воздуха водяным паром, называют _____________</w:t>
      </w:r>
      <w:proofErr w:type="gramStart"/>
      <w:r w:rsidR="007653AE" w:rsidRPr="00A477C4">
        <w:rPr>
          <w:sz w:val="28"/>
          <w:szCs w:val="28"/>
          <w:lang w:val="ru-RU"/>
        </w:rPr>
        <w:t xml:space="preserve"> </w:t>
      </w:r>
      <w:r w:rsidR="00AF715F" w:rsidRPr="00A477C4">
        <w:rPr>
          <w:sz w:val="28"/>
          <w:szCs w:val="28"/>
          <w:lang w:val="ru-RU"/>
        </w:rPr>
        <w:t>.</w:t>
      </w:r>
      <w:proofErr w:type="gramEnd"/>
    </w:p>
    <w:p w:rsidR="00A07CD9" w:rsidRPr="00A477C4" w:rsidRDefault="007A5236" w:rsidP="00A477C4">
      <w:pPr>
        <w:pStyle w:val="a3"/>
        <w:spacing w:beforeAutospacing="0" w:afterAutospacing="0"/>
        <w:ind w:right="420"/>
        <w:rPr>
          <w:rFonts w:eastAsia="Tahoma"/>
          <w:color w:val="000000" w:themeColor="text1"/>
          <w:sz w:val="28"/>
          <w:szCs w:val="28"/>
          <w:lang w:val="ru-RU"/>
        </w:rPr>
      </w:pPr>
      <w:r w:rsidRPr="00A477C4">
        <w:rPr>
          <w:rFonts w:eastAsia="Tahoma"/>
          <w:color w:val="000000" w:themeColor="text1"/>
          <w:sz w:val="28"/>
          <w:szCs w:val="28"/>
          <w:lang w:val="ru-RU"/>
        </w:rPr>
        <w:t xml:space="preserve">Правильный ответ: </w:t>
      </w:r>
      <w:r w:rsidR="00AF715F" w:rsidRPr="00A477C4">
        <w:rPr>
          <w:rFonts w:eastAsia="Tahoma"/>
          <w:color w:val="000000" w:themeColor="text1"/>
          <w:sz w:val="28"/>
          <w:szCs w:val="28"/>
          <w:lang w:val="ru-RU"/>
        </w:rPr>
        <w:t>точкой россы.</w:t>
      </w:r>
    </w:p>
    <w:p w:rsidR="007A5236" w:rsidRPr="00A477C4" w:rsidRDefault="007A5236" w:rsidP="00A477C4">
      <w:pPr>
        <w:pStyle w:val="a3"/>
        <w:spacing w:beforeAutospacing="0" w:afterAutospacing="0"/>
        <w:ind w:right="420"/>
        <w:rPr>
          <w:rFonts w:eastAsia="Tahoma"/>
          <w:color w:val="000000" w:themeColor="text1"/>
          <w:sz w:val="28"/>
          <w:szCs w:val="28"/>
          <w:lang w:val="ru-RU"/>
        </w:rPr>
      </w:pPr>
      <w:r w:rsidRPr="00A477C4">
        <w:rPr>
          <w:rFonts w:eastAsia="Tahoma"/>
          <w:color w:val="000000" w:themeColor="text1"/>
          <w:sz w:val="28"/>
          <w:szCs w:val="28"/>
          <w:lang w:val="ru-RU"/>
        </w:rPr>
        <w:t xml:space="preserve">Компетенции (индикаторы): </w:t>
      </w:r>
      <w:r w:rsidR="002D7BD1">
        <w:rPr>
          <w:rFonts w:eastAsia="Tahoma"/>
          <w:color w:val="000000" w:themeColor="text1"/>
          <w:sz w:val="28"/>
          <w:szCs w:val="28"/>
          <w:lang w:val="ru-RU"/>
        </w:rPr>
        <w:t>ОПК-1, ОПК-5, ПК-1</w:t>
      </w:r>
    </w:p>
    <w:p w:rsidR="007A5236" w:rsidRPr="00A477C4" w:rsidRDefault="007A5236" w:rsidP="00A477C4">
      <w:pPr>
        <w:pStyle w:val="a3"/>
        <w:spacing w:beforeAutospacing="0" w:afterAutospacing="0"/>
        <w:ind w:left="181" w:right="420"/>
        <w:rPr>
          <w:rFonts w:eastAsia="Tahoma"/>
          <w:b/>
          <w:bCs/>
          <w:color w:val="000000" w:themeColor="text1"/>
          <w:sz w:val="28"/>
          <w:szCs w:val="28"/>
          <w:lang w:val="ru-RU"/>
        </w:rPr>
      </w:pPr>
    </w:p>
    <w:p w:rsidR="002B0378" w:rsidRPr="00A477C4" w:rsidRDefault="004005F2" w:rsidP="00A477C4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/>
        </w:rPr>
      </w:pPr>
      <w:r w:rsidRPr="00A477C4">
        <w:rPr>
          <w:rFonts w:eastAsia="Tahoma"/>
          <w:color w:val="000000" w:themeColor="text1"/>
          <w:sz w:val="28"/>
          <w:szCs w:val="28"/>
          <w:lang w:val="ru-RU"/>
        </w:rPr>
        <w:t>8</w:t>
      </w:r>
      <w:r w:rsidR="007A5236" w:rsidRPr="00A477C4">
        <w:rPr>
          <w:rFonts w:eastAsia="Tahoma"/>
          <w:color w:val="000000" w:themeColor="text1"/>
          <w:sz w:val="28"/>
          <w:szCs w:val="28"/>
          <w:lang w:val="ru-RU"/>
        </w:rPr>
        <w:t>.</w:t>
      </w:r>
      <w:r w:rsidR="00813BB6" w:rsidRPr="00A477C4">
        <w:rPr>
          <w:rFonts w:eastAsia="Tahoma"/>
          <w:color w:val="000000" w:themeColor="text1"/>
          <w:sz w:val="28"/>
          <w:szCs w:val="28"/>
          <w:lang w:val="ru-RU"/>
        </w:rPr>
        <w:t xml:space="preserve"> </w:t>
      </w:r>
      <w:r w:rsidR="002B0378" w:rsidRPr="00A477C4">
        <w:rPr>
          <w:rFonts w:eastAsia="Tahoma"/>
          <w:color w:val="000000" w:themeColor="text1"/>
          <w:sz w:val="28"/>
          <w:szCs w:val="28"/>
          <w:lang w:val="ru-RU"/>
        </w:rPr>
        <w:t xml:space="preserve">При движении воздуха по воздуховоду в любом поперечном сечении потока различают три вида давления: </w:t>
      </w:r>
      <w:r w:rsidR="00755510" w:rsidRPr="00A477C4">
        <w:rPr>
          <w:rFonts w:eastAsia="Tahoma"/>
          <w:color w:val="000000" w:themeColor="text1"/>
          <w:sz w:val="28"/>
          <w:szCs w:val="28"/>
          <w:lang w:val="ru-RU"/>
        </w:rPr>
        <w:t>_______________________________</w:t>
      </w:r>
      <w:r w:rsidR="00A835D8" w:rsidRPr="00A477C4">
        <w:rPr>
          <w:rFonts w:eastAsia="Tahoma"/>
          <w:color w:val="000000" w:themeColor="text1"/>
          <w:sz w:val="28"/>
          <w:szCs w:val="28"/>
          <w:lang w:val="ru-RU"/>
        </w:rPr>
        <w:t>_</w:t>
      </w:r>
      <w:r w:rsidR="002B0378" w:rsidRPr="00A477C4">
        <w:rPr>
          <w:rFonts w:eastAsia="Tahoma"/>
          <w:color w:val="000000" w:themeColor="text1"/>
          <w:sz w:val="28"/>
          <w:szCs w:val="28"/>
          <w:lang w:val="ru-RU"/>
        </w:rPr>
        <w:t>.</w:t>
      </w:r>
    </w:p>
    <w:p w:rsidR="00A07CD9" w:rsidRPr="00A477C4" w:rsidRDefault="00D14794" w:rsidP="00A477C4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/>
        </w:rPr>
      </w:pPr>
      <w:r w:rsidRPr="00A477C4">
        <w:rPr>
          <w:rFonts w:eastAsia="Tahoma"/>
          <w:color w:val="000000" w:themeColor="text1"/>
          <w:sz w:val="28"/>
          <w:szCs w:val="28"/>
          <w:lang w:val="ru-RU"/>
        </w:rPr>
        <w:t xml:space="preserve">Правильный ответ: </w:t>
      </w:r>
      <w:proofErr w:type="gramStart"/>
      <w:r w:rsidR="00755510" w:rsidRPr="00A477C4">
        <w:rPr>
          <w:rFonts w:eastAsia="Tahoma"/>
          <w:color w:val="000000" w:themeColor="text1"/>
          <w:sz w:val="28"/>
          <w:szCs w:val="28"/>
          <w:lang w:val="ru-RU"/>
        </w:rPr>
        <w:t>статическое</w:t>
      </w:r>
      <w:proofErr w:type="gramEnd"/>
      <w:r w:rsidR="00755510" w:rsidRPr="00A477C4">
        <w:rPr>
          <w:rFonts w:eastAsia="Tahoma"/>
          <w:color w:val="000000" w:themeColor="text1"/>
          <w:sz w:val="28"/>
          <w:szCs w:val="28"/>
          <w:lang w:val="ru-RU"/>
        </w:rPr>
        <w:t>, динамическое и полное.</w:t>
      </w:r>
    </w:p>
    <w:p w:rsidR="00226053" w:rsidRPr="00A477C4" w:rsidRDefault="00226053" w:rsidP="00A477C4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 w:eastAsia="ru-RU"/>
        </w:rPr>
      </w:pPr>
      <w:r w:rsidRPr="00A477C4">
        <w:rPr>
          <w:rFonts w:eastAsia="Tahoma"/>
          <w:color w:val="000000" w:themeColor="text1"/>
          <w:sz w:val="28"/>
          <w:szCs w:val="28"/>
          <w:lang w:val="ru-RU" w:eastAsia="ru-RU"/>
        </w:rPr>
        <w:t xml:space="preserve">Компетенции (индикаторы): </w:t>
      </w:r>
      <w:r w:rsidR="002D7BD1">
        <w:rPr>
          <w:rFonts w:eastAsia="Tahoma"/>
          <w:color w:val="000000" w:themeColor="text1"/>
          <w:sz w:val="28"/>
          <w:szCs w:val="28"/>
          <w:lang w:val="ru-RU" w:eastAsia="ru-RU"/>
        </w:rPr>
        <w:t>ОПК-1, ОПК-5, ПК-1</w:t>
      </w:r>
    </w:p>
    <w:p w:rsidR="007A5236" w:rsidRPr="00A477C4" w:rsidRDefault="007A5236" w:rsidP="00A477C4">
      <w:pPr>
        <w:pStyle w:val="a3"/>
        <w:spacing w:beforeAutospacing="0" w:afterAutospacing="0"/>
        <w:rPr>
          <w:rFonts w:eastAsia="Tahoma"/>
          <w:color w:val="000000" w:themeColor="text1"/>
          <w:sz w:val="28"/>
          <w:szCs w:val="28"/>
          <w:lang w:val="ru-RU" w:eastAsia="ru-RU"/>
        </w:rPr>
      </w:pPr>
    </w:p>
    <w:p w:rsidR="005D4505" w:rsidRPr="00A477C4" w:rsidRDefault="005D4505" w:rsidP="00A477C4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A477C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открытого типа с развернутым ответом</w:t>
      </w:r>
    </w:p>
    <w:p w:rsidR="00A07CD9" w:rsidRPr="00A477C4" w:rsidRDefault="00A07CD9" w:rsidP="00A477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2262FB" w:rsidRPr="00A477C4" w:rsidRDefault="008173DB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1</w:t>
      </w:r>
      <w:r w:rsidR="007A5236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  <w:r w:rsidR="005C05C9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690478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Дайте </w:t>
      </w:r>
      <w:r w:rsidR="00775825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общую </w:t>
      </w:r>
      <w:r w:rsidR="00690478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характеристику </w:t>
      </w:r>
      <w:r w:rsidR="002262FB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конвективного теплообмена.</w:t>
      </w:r>
    </w:p>
    <w:p w:rsidR="00E5495E" w:rsidRPr="00A477C4" w:rsidRDefault="00E5495E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ремя выполнения - 30 мин.</w:t>
      </w:r>
    </w:p>
    <w:p w:rsidR="00E5495E" w:rsidRPr="00A477C4" w:rsidRDefault="00E5495E" w:rsidP="00A477C4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A477C4">
        <w:rPr>
          <w:rStyle w:val="fontstyle01"/>
        </w:rPr>
        <w:t>Критерии оценивания: частичное содержательное соответствие (до 50%) приведенному ниже ответу</w:t>
      </w:r>
      <w:r w:rsidR="00045181" w:rsidRPr="00A477C4">
        <w:rPr>
          <w:rStyle w:val="fontstyle01"/>
        </w:rPr>
        <w:t>.</w:t>
      </w:r>
    </w:p>
    <w:p w:rsidR="00291579" w:rsidRPr="00A477C4" w:rsidRDefault="00045181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Ожидаемый ответ</w:t>
      </w:r>
      <w:r w:rsidR="009D164F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:</w:t>
      </w:r>
    </w:p>
    <w:p w:rsidR="00DD0193" w:rsidRPr="00A477C4" w:rsidRDefault="00845DDB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Конвективный теплообмен – это сложный вид теплообмена, при котором совместно протекают процессы конвекции и теплопроводности. Конвекция происходит только в газах и жидкостях и состоит в том, что перенос теплоты осуществляется перемещающимися в пространстве объемами среды. Среды, </w:t>
      </w: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lastRenderedPageBreak/>
        <w:t>которые участвуют в процессах тепломассообмена, называются теплоносителями.</w:t>
      </w:r>
    </w:p>
    <w:p w:rsidR="00D01246" w:rsidRPr="00A477C4" w:rsidRDefault="00845DDB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proofErr w:type="gramStart"/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В качестве теплоносителей используются: вода, воздух, водяной пар, минеральные масла, нефть, органические жидкости, ртуть, расплавленные металлы и многие другие.</w:t>
      </w:r>
      <w:proofErr w:type="gramEnd"/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В зависимости от физических свойств теплоносителей процессы тепломассообмена протекают различно. Наиболее часто используется вода, поскольку она широко распространена, имеет стабильный химический состав, нетоксична, обладает хорошей теплоемкостью. </w:t>
      </w:r>
    </w:p>
    <w:p w:rsidR="00D8436E" w:rsidRPr="00A477C4" w:rsidRDefault="00845DDB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Большое влияние на теплообмен оказывают следующие физические свойства теплоносителей: </w:t>
      </w:r>
    </w:p>
    <w:p w:rsidR="00D8436E" w:rsidRPr="00A477C4" w:rsidRDefault="00D8436E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- 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коэффициент теплопроводности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λ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proofErr w:type="gramStart"/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Вт</w:t>
      </w:r>
      <w:proofErr w:type="gramEnd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/(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м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·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sym w:font="Symbol" w:char="F0B0"/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С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);</w:t>
      </w:r>
    </w:p>
    <w:p w:rsidR="00D8436E" w:rsidRPr="00A477C4" w:rsidRDefault="00D8436E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-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удельная теплоемкость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с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кДж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/(</w:t>
      </w:r>
      <w:proofErr w:type="gramStart"/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кг</w:t>
      </w:r>
      <w:proofErr w:type="gramEnd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·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К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);</w:t>
      </w:r>
    </w:p>
    <w:p w:rsidR="00D8436E" w:rsidRPr="00A477C4" w:rsidRDefault="00D8436E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- 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плотность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ρ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proofErr w:type="gramStart"/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кг</w:t>
      </w:r>
      <w:proofErr w:type="gramEnd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/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м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  <w:vertAlign w:val="superscript"/>
        </w:rPr>
        <w:t>3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;</w:t>
      </w:r>
    </w:p>
    <w:p w:rsidR="00D8436E" w:rsidRPr="00A477C4" w:rsidRDefault="00D8436E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-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коэффициент температуропроводности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а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м</w:t>
      </w:r>
      <w:proofErr w:type="gramStart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  <w:vertAlign w:val="superscript"/>
        </w:rPr>
        <w:t>2</w:t>
      </w:r>
      <w:proofErr w:type="gramEnd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/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с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;</w:t>
      </w:r>
    </w:p>
    <w:p w:rsidR="00907E2D" w:rsidRPr="00A477C4" w:rsidRDefault="00D8436E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-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коэффициенты динамической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μ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Па·с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и кинематической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ν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, 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м</w:t>
      </w:r>
      <w:proofErr w:type="gramStart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  <w:vertAlign w:val="superscript"/>
        </w:rPr>
        <w:t>2</w:t>
      </w:r>
      <w:proofErr w:type="gramEnd"/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/</w:t>
      </w:r>
      <w:r w:rsidR="00845DDB" w:rsidRPr="00A477C4">
        <w:rPr>
          <w:rFonts w:ascii="Times New Roman" w:eastAsia="SimSun" w:hAnsi="Times New Roman" w:cs="Times New Roman"/>
          <w:i/>
          <w:iCs/>
          <w:color w:val="000000" w:themeColor="text1"/>
          <w:sz w:val="28"/>
          <w:szCs w:val="28"/>
          <w:shd w:val="clear" w:color="auto" w:fill="FFFFFF"/>
        </w:rPr>
        <w:t>с</w:t>
      </w:r>
      <w:r w:rsidR="00845DDB"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, вязкости.</w:t>
      </w:r>
    </w:p>
    <w:p w:rsidR="00907E2D" w:rsidRPr="00A477C4" w:rsidRDefault="00845DDB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Эти параметры для каждого вещества имеют определенные значения и являются функцией температуры, а некоторые из них и давления. </w:t>
      </w:r>
    </w:p>
    <w:p w:rsidR="00D81505" w:rsidRPr="00A477C4" w:rsidRDefault="00845DDB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В исследованиях конвективного теплообмена большое значение имеет вязкость жидкости. Все реальные жидкости обладают вязкостью. </w:t>
      </w:r>
      <w:proofErr w:type="gramStart"/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Между частицами или слоями, движущимися с различными скоростями, всегда возникает сила внутреннего трения (касательное усилие), ускоряющая движение более медленного слоя и тормозящая движение более быстрого.</w:t>
      </w:r>
      <w:proofErr w:type="gramEnd"/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Чем больше вязкость жидкости, тем меньше ее текучесть. Вязкость капельных жидкостей с увеличением температуры уменьшается и почти не зависит от давления. У газов с увеличением температуры и давления вязкость увеличивается. Вязкость идеальных газов не зависит от давления. </w:t>
      </w:r>
    </w:p>
    <w:p w:rsidR="00845DDB" w:rsidRPr="00A477C4" w:rsidRDefault="00845DDB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Конвективный теплообмен также зависит от движения жидкости, которое бывает свободным и вынужденным. Свободное движение возникает в связи с ее нагреванием и изменением плотности. Вынужденное движение создается искусственно под действием различных нагнетателей (насосов, вентиляторов, компрессоров) или из-за геометрической разности уровней. В связи с этим различают свободную (естественную) и вынужденную конвекцию. </w:t>
      </w:r>
    </w:p>
    <w:p w:rsidR="0021287C" w:rsidRPr="00A477C4" w:rsidRDefault="00BC43B6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Характер движения жидкости влияет на интенсивность передачи теплоты. При ламинарном режиме и отсутствии естественной конвекции теплота в перпендикулярном стенке направлении передается только теплопроводностью. Количество этой теплоты зависит от физических свойств жидкости, геометрических размеров, формы поверхности канала и почти не зависит от скорости. </w:t>
      </w:r>
    </w:p>
    <w:p w:rsidR="0021287C" w:rsidRPr="00A477C4" w:rsidRDefault="00BC43B6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A477C4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При турбулентном движении жидкости перенос теплоты наряду с теплопроводностью осуществляется перпендикулярным поверхности канала перемещением частиц, т. е. конвекцией.</w:t>
      </w:r>
    </w:p>
    <w:p w:rsidR="00352A29" w:rsidRPr="00A477C4" w:rsidRDefault="00352A29" w:rsidP="00A477C4">
      <w:pPr>
        <w:autoSpaceDE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8617F4" w:rsidRPr="00A477C4" w:rsidRDefault="008617F4" w:rsidP="00A477C4">
      <w:pPr>
        <w:spacing w:after="0" w:line="240" w:lineRule="auto"/>
        <w:jc w:val="both"/>
        <w:rPr>
          <w:rFonts w:ascii="Times New Roman" w:eastAsia="Helvetica" w:hAnsi="Times New Roman" w:cs="Times New Roman"/>
          <w:color w:val="000000" w:themeColor="text1"/>
          <w:sz w:val="28"/>
          <w:szCs w:val="28"/>
          <w:shd w:val="clear" w:color="auto" w:fill="F2F2F2"/>
        </w:rPr>
      </w:pPr>
    </w:p>
    <w:p w:rsidR="008173DB" w:rsidRPr="00A477C4" w:rsidRDefault="006138E5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2</w:t>
      </w:r>
      <w:r w:rsidR="008173DB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. Дайте </w:t>
      </w:r>
      <w:r w:rsidR="00775825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общую </w:t>
      </w:r>
      <w:r w:rsidR="008173DB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характеристику лучистого теплообмена</w:t>
      </w:r>
      <w:r w:rsidR="00B17C75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214D32" w:rsidRPr="00A477C4" w:rsidRDefault="00214D3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ремя выполнения - 30 мин.</w:t>
      </w:r>
    </w:p>
    <w:p w:rsidR="00214D32" w:rsidRPr="00A477C4" w:rsidRDefault="00214D32" w:rsidP="00A477C4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A477C4">
        <w:rPr>
          <w:rStyle w:val="fontstyle01"/>
        </w:rPr>
        <w:t>Критерии оценивания: частичное содержательное соответствие (до 50%) приведенному ниже ответу.</w:t>
      </w:r>
    </w:p>
    <w:p w:rsidR="00291579" w:rsidRPr="00A477C4" w:rsidRDefault="00214D32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Ожидаемый ответ</w:t>
      </w:r>
      <w:r w:rsidR="009D164F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:</w:t>
      </w:r>
    </w:p>
    <w:p w:rsidR="000F5B76" w:rsidRPr="00A477C4" w:rsidRDefault="00D95C0A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Лучистый теплообмен или тепловое излучение – это теплообмен</w:t>
      </w:r>
      <w:r w:rsidR="00C4660B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,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обусловленный превращением внутренней энергии тела в энергию электромагнитных волн, и последующим переносом и поглощением этой энергии другими телами. </w:t>
      </w:r>
    </w:p>
    <w:p w:rsidR="000F5B76" w:rsidRPr="00A477C4" w:rsidRDefault="00D95C0A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Из курса физики известно, что все тела при температурах, отличных от абсолютного нуля, излучают и поглощают кванты электромагнитного поля – фотоны, распространяющиеся со скоростью света (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с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= 3·10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perscript"/>
          <w:lang w:eastAsia="ru-RU"/>
        </w:rPr>
        <w:t>8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м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/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с)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F0353E" w:rsidRPr="00A477C4" w:rsidRDefault="00D95C0A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и температурах, с которыми обычно имеют дело в технике, основное количество энергии излучается при длине волны 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λ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от 0,8 до 400 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мкм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. Эти лучи принято называть тепловыми (инфракрасными). При лучистом теплообмене нет необходимости ни в контакте между телами, ни в каком-либо теплоносителе, т. к. лучистый теплообмен может происходить и в вакууме. </w:t>
      </w:r>
    </w:p>
    <w:p w:rsidR="002E1F99" w:rsidRPr="00A477C4" w:rsidRDefault="00D95C0A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Большинство твердых и жидких тел имеет сплошной (непрерывный) спектр излучения, т. е. </w:t>
      </w:r>
      <w:proofErr w:type="gramStart"/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тела</w:t>
      </w:r>
      <w:proofErr w:type="gramEnd"/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излучают энергию всех длин волн – от 0 до ∞. К твердым телам, имеющим непрерывный спектр излучения, относятся непроводники и полупроводники электричества, металлы с окисленной шероховатой поверхностью. Металлы с полированной поверхностью, газы и пары характеризуются селективным (прерывистым) спектром излучения. </w:t>
      </w:r>
    </w:p>
    <w:p w:rsidR="00F64F6D" w:rsidRPr="00A477C4" w:rsidRDefault="00D95C0A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Лучистый теплообмен встречается, например, в топках котлов и при лучистом отоплении помещений. Природа излучения связана со сложными внутриатомными и внутримолекулярными процессами. Возбудителями электромагнитных волн являются заряженные материальные частицы, т. е. электроны и ионы, входящие в состав вещества. </w:t>
      </w:r>
    </w:p>
    <w:p w:rsidR="00485FF9" w:rsidRPr="00A477C4" w:rsidRDefault="00906EF0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92645</wp:posOffset>
            </wp:positionV>
            <wp:extent cx="2522220" cy="1304925"/>
            <wp:effectExtent l="0" t="0" r="0" b="9525"/>
            <wp:wrapTight wrapText="bothSides">
              <wp:wrapPolygon edited="0">
                <wp:start x="0" y="0"/>
                <wp:lineTo x="0" y="21442"/>
                <wp:lineTo x="21372" y="21442"/>
                <wp:lineTo x="21372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22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Рассмотрим систему из двух тел</w:t>
      </w:r>
      <w:proofErr w:type="gramStart"/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D95C0A"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А</w:t>
      </w:r>
      <w:proofErr w:type="gramEnd"/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и </w:t>
      </w:r>
      <w:r w:rsidR="00D95C0A"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Б</w:t>
      </w:r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, причем температура тела </w:t>
      </w:r>
      <w:r w:rsidR="00D95C0A"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А</w:t>
      </w:r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больше, чем температура тела </w:t>
      </w:r>
      <w:r w:rsidR="00D95C0A"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Б</w:t>
      </w:r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(</w:t>
      </w:r>
      <w:r w:rsidR="00CD6279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см. рисунок</w:t>
      </w:r>
      <w:r w:rsidR="00D95C0A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). При лучистом теплообмене между этими телами происходит двойное преобразование энергии. </w:t>
      </w:r>
    </w:p>
    <w:p w:rsidR="00D95C0A" w:rsidRPr="00A477C4" w:rsidRDefault="00D95C0A" w:rsidP="00A477C4">
      <w:pPr>
        <w:autoSpaceDE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Во-первых, тепловая энергия тела</w:t>
      </w:r>
      <w:proofErr w:type="gramStart"/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А</w:t>
      </w:r>
      <w:proofErr w:type="gramEnd"/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преобразуется в энергию электромагнитных волн (лучистую энергию) и передается телу </w:t>
      </w:r>
      <w:r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Б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. Во-вторых, тело </w:t>
      </w:r>
      <w:r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Б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преобразует поглощенную лучистую энергию в тепловую и нагревается, кроме того, тело </w:t>
      </w:r>
      <w:r w:rsidRPr="00A477C4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Б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также излучает энергию электромагнитных волн. Когда температуры тел </w:t>
      </w:r>
      <w:proofErr w:type="gramStart"/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сравняются</w:t>
      </w:r>
      <w:proofErr w:type="gramEnd"/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лучистый теплообмен не прекратится, просто количество передаваемой энергии будет равно количеству поглощаемой. Суммарное количество энергии всех длин волн, излучаемое с поверхности тела в 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lastRenderedPageBreak/>
        <w:t xml:space="preserve">единицу </w:t>
      </w:r>
      <w:r w:rsidR="00EC3349"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времени,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называется полным, или интегральным лучистым потоком 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Q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, </w:t>
      </w:r>
      <w:r w:rsidRPr="00A477C4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ru-RU"/>
        </w:rPr>
        <w:t>Вт</w:t>
      </w:r>
      <w:r w:rsidRPr="00A477C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8173DB" w:rsidRPr="00A477C4" w:rsidRDefault="008173DB" w:rsidP="00A477C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rFonts w:ascii="Times New Roman" w:hAnsi="Times New Roman" w:cs="Times New Roman"/>
          <w:color w:val="000000" w:themeColor="text1"/>
          <w:sz w:val="28"/>
          <w:szCs w:val="28"/>
        </w:rPr>
        <w:t>ОПК-1, ОПК-5, ПК-1</w:t>
      </w:r>
    </w:p>
    <w:p w:rsidR="008173DB" w:rsidRPr="00A477C4" w:rsidRDefault="008173DB" w:rsidP="00A477C4">
      <w:pPr>
        <w:spacing w:after="0" w:line="240" w:lineRule="auto"/>
        <w:jc w:val="both"/>
        <w:rPr>
          <w:rFonts w:ascii="Times New Roman" w:eastAsia="Helvetica" w:hAnsi="Times New Roman" w:cs="Times New Roman"/>
          <w:color w:val="000000" w:themeColor="text1"/>
          <w:sz w:val="28"/>
          <w:szCs w:val="28"/>
          <w:shd w:val="clear" w:color="auto" w:fill="F2F2F2"/>
        </w:rPr>
      </w:pPr>
    </w:p>
    <w:p w:rsidR="00D954CC" w:rsidRPr="00A477C4" w:rsidRDefault="00E95A1B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3</w:t>
      </w:r>
      <w:r w:rsidR="00D954CC"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. </w:t>
      </w:r>
      <w:r w:rsidR="0087378E"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Дайте понятие линии и тру</w:t>
      </w:r>
      <w:r w:rsidR="00425133"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бки тока.</w:t>
      </w:r>
    </w:p>
    <w:p w:rsidR="00214D32" w:rsidRPr="00A477C4" w:rsidRDefault="00214D3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ремя выполнения - 30 мин.</w:t>
      </w:r>
    </w:p>
    <w:p w:rsidR="00214D32" w:rsidRPr="00A477C4" w:rsidRDefault="00214D32" w:rsidP="00A477C4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A477C4">
        <w:rPr>
          <w:rStyle w:val="fontstyle01"/>
        </w:rPr>
        <w:t xml:space="preserve">Критерии оценивания: частичное содержательное соответствие (до 50%) приведенному ниже </w:t>
      </w:r>
      <w:r w:rsidR="009D164F" w:rsidRPr="00A477C4">
        <w:rPr>
          <w:rStyle w:val="fontstyle01"/>
        </w:rPr>
        <w:t>ответу.</w:t>
      </w:r>
    </w:p>
    <w:p w:rsidR="00D844C0" w:rsidRPr="00A477C4" w:rsidRDefault="009D164F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Ожидаемый ответ:</w:t>
      </w:r>
    </w:p>
    <w:p w:rsidR="00767B2D" w:rsidRPr="00A477C4" w:rsidRDefault="006258B4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7065</wp:posOffset>
            </wp:positionH>
            <wp:positionV relativeFrom="paragraph">
              <wp:posOffset>473075</wp:posOffset>
            </wp:positionV>
            <wp:extent cx="4716145" cy="1616075"/>
            <wp:effectExtent l="0" t="0" r="8255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-3855" b="-8577"/>
                    <a:stretch/>
                  </pic:blipFill>
                  <pic:spPr bwMode="auto">
                    <a:xfrm>
                      <a:off x="0" y="0"/>
                      <a:ext cx="4716145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47ABB" w:rsidRPr="00A477C4">
        <w:rPr>
          <w:color w:val="000000" w:themeColor="text1"/>
          <w:sz w:val="28"/>
          <w:szCs w:val="28"/>
          <w:lang w:eastAsia="ru-RU" w:bidi="ru-RU"/>
        </w:rPr>
        <w:t>Линией тока называется кривая, в каждой точке которой вектор скорости в данный момент времени направлен по касательной (</w:t>
      </w:r>
      <w:proofErr w:type="gramStart"/>
      <w:r w:rsidR="00767B2D" w:rsidRPr="00A477C4">
        <w:rPr>
          <w:color w:val="000000" w:themeColor="text1"/>
          <w:sz w:val="28"/>
          <w:szCs w:val="28"/>
          <w:lang w:eastAsia="ru-RU" w:bidi="ru-RU"/>
        </w:rPr>
        <w:t>см</w:t>
      </w:r>
      <w:proofErr w:type="gramEnd"/>
      <w:r w:rsidR="00767B2D" w:rsidRPr="00A477C4">
        <w:rPr>
          <w:color w:val="000000" w:themeColor="text1"/>
          <w:sz w:val="28"/>
          <w:szCs w:val="28"/>
          <w:lang w:eastAsia="ru-RU" w:bidi="ru-RU"/>
        </w:rPr>
        <w:t xml:space="preserve">. </w:t>
      </w:r>
      <w:r w:rsidR="00847ABB" w:rsidRPr="00A477C4">
        <w:rPr>
          <w:color w:val="000000" w:themeColor="text1"/>
          <w:sz w:val="28"/>
          <w:szCs w:val="28"/>
          <w:lang w:eastAsia="ru-RU" w:bidi="ru-RU"/>
        </w:rPr>
        <w:t>рис</w:t>
      </w:r>
      <w:r w:rsidR="00767B2D" w:rsidRPr="00A477C4">
        <w:rPr>
          <w:color w:val="000000" w:themeColor="text1"/>
          <w:sz w:val="28"/>
          <w:szCs w:val="28"/>
          <w:lang w:eastAsia="ru-RU" w:bidi="ru-RU"/>
        </w:rPr>
        <w:t>унок</w:t>
      </w:r>
      <w:r w:rsidR="00847ABB" w:rsidRPr="00A477C4">
        <w:rPr>
          <w:color w:val="000000" w:themeColor="text1"/>
          <w:sz w:val="28"/>
          <w:szCs w:val="28"/>
          <w:lang w:eastAsia="ru-RU" w:bidi="ru-RU"/>
        </w:rPr>
        <w:t>). Очевидно, что для установившегося течения линии тока и траектории совпадают между собой.</w:t>
      </w:r>
    </w:p>
    <w:p w:rsidR="00853803" w:rsidRPr="00A477C4" w:rsidRDefault="00847ABB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Если в движущейся жидкости взять бесконечно малый замкнутый контур и через все его точки провести линии тока, то образуется трубчатая поверхность, называемая трубкой тока. Часть потока, заключенная внутри трубки тока, называется элементарной струйкой (</w:t>
      </w:r>
      <w:proofErr w:type="gramStart"/>
      <w:r w:rsidR="00B95E4C" w:rsidRPr="00A477C4">
        <w:rPr>
          <w:color w:val="000000" w:themeColor="text1"/>
          <w:sz w:val="28"/>
          <w:szCs w:val="28"/>
          <w:lang w:eastAsia="ru-RU" w:bidi="ru-RU"/>
        </w:rPr>
        <w:t>см</w:t>
      </w:r>
      <w:proofErr w:type="gramEnd"/>
      <w:r w:rsidR="00B95E4C" w:rsidRPr="00A477C4">
        <w:rPr>
          <w:color w:val="000000" w:themeColor="text1"/>
          <w:sz w:val="28"/>
          <w:szCs w:val="28"/>
          <w:lang w:eastAsia="ru-RU" w:bidi="ru-RU"/>
        </w:rPr>
        <w:t>. рисунок</w:t>
      </w:r>
      <w:r w:rsidRPr="00A477C4">
        <w:rPr>
          <w:color w:val="000000" w:themeColor="text1"/>
          <w:sz w:val="28"/>
          <w:szCs w:val="28"/>
          <w:lang w:eastAsia="ru-RU" w:bidi="ru-RU"/>
        </w:rPr>
        <w:t xml:space="preserve">). При стремлении поперечных размеров струйки к нулю, она в пределе стягивается в линию тока. В любой точке трубки тока, т.е. боковой поверхности струйки, векторы скорости направлены по касательной, а нормальные к этой поверхности составляющие скорости отсутствуют, следовательно, при установившемся движении ни одна частица </w:t>
      </w:r>
      <w:proofErr w:type="gramStart"/>
      <w:r w:rsidRPr="00A477C4">
        <w:rPr>
          <w:color w:val="000000" w:themeColor="text1"/>
          <w:sz w:val="28"/>
          <w:szCs w:val="28"/>
          <w:lang w:eastAsia="ru-RU" w:bidi="ru-RU"/>
        </w:rPr>
        <w:t>жидкости</w:t>
      </w:r>
      <w:proofErr w:type="gramEnd"/>
      <w:r w:rsidRPr="00A477C4">
        <w:rPr>
          <w:color w:val="000000" w:themeColor="text1"/>
          <w:sz w:val="28"/>
          <w:szCs w:val="28"/>
          <w:lang w:eastAsia="ru-RU" w:bidi="ru-RU"/>
        </w:rPr>
        <w:t xml:space="preserve"> ни в одной точке трубки тока не может проникнуть внутрь струйки или выйти наружу. Трубка тока является как бы непроницаемой стенкой, а элементарная струйка представляет собой самостоятельный элементарный поток. </w:t>
      </w:r>
    </w:p>
    <w:p w:rsidR="00572852" w:rsidRPr="00A477C4" w:rsidRDefault="00847ABB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Пот</w:t>
      </w:r>
      <w:r w:rsidR="00853803" w:rsidRPr="00A477C4">
        <w:rPr>
          <w:color w:val="000000" w:themeColor="text1"/>
          <w:sz w:val="28"/>
          <w:szCs w:val="28"/>
          <w:lang w:eastAsia="ru-RU" w:bidi="ru-RU"/>
        </w:rPr>
        <w:t>о</w:t>
      </w:r>
      <w:r w:rsidRPr="00A477C4">
        <w:rPr>
          <w:color w:val="000000" w:themeColor="text1"/>
          <w:sz w:val="28"/>
          <w:szCs w:val="28"/>
          <w:lang w:eastAsia="ru-RU" w:bidi="ru-RU"/>
        </w:rPr>
        <w:t>ки конечных размеров можно представить как совокупность элементарных струек, т.е. использовать модель струйного течения. Из-за различия скоростей соседние струйки будут скользить одна по другой, но не будут перемешиваться одна с другой.</w:t>
      </w:r>
    </w:p>
    <w:p w:rsidR="00C35C6B" w:rsidRPr="00A477C4" w:rsidRDefault="00847ABB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Введение таких представлений дает возможность использовать для элементарной струйки математический аппарат дифференциального исчисления и интегрирования по всему сечению потока для получения уравнений и закономерностей движения жидкости.</w:t>
      </w:r>
      <w:r w:rsidR="00C35C6B" w:rsidRPr="00A477C4">
        <w:rPr>
          <w:color w:val="000000" w:themeColor="text1"/>
          <w:sz w:val="28"/>
          <w:szCs w:val="28"/>
          <w:lang w:eastAsia="ru-RU" w:bidi="ru-RU"/>
        </w:rPr>
        <w:t xml:space="preserve"> </w:t>
      </w:r>
    </w:p>
    <w:p w:rsidR="008617F4" w:rsidRPr="00A477C4" w:rsidRDefault="00D954CC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 xml:space="preserve">Компетенции (индикаторы): </w:t>
      </w:r>
      <w:r w:rsidR="002D7BD1">
        <w:rPr>
          <w:color w:val="000000" w:themeColor="text1"/>
          <w:sz w:val="28"/>
          <w:szCs w:val="28"/>
          <w:lang w:eastAsia="ru-RU" w:bidi="ru-RU"/>
        </w:rPr>
        <w:t>ОПК-1, ОПК-5, ПК-1</w:t>
      </w:r>
    </w:p>
    <w:p w:rsidR="00CB4A45" w:rsidRPr="00A477C4" w:rsidRDefault="00CB4A45" w:rsidP="00A477C4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</w:p>
    <w:p w:rsidR="00B34D0C" w:rsidRPr="00A477C4" w:rsidRDefault="00E95A1B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4</w:t>
      </w:r>
      <w:r w:rsidR="007A5236" w:rsidRPr="00A477C4">
        <w:rPr>
          <w:color w:val="000000" w:themeColor="text1"/>
          <w:sz w:val="28"/>
          <w:szCs w:val="28"/>
          <w:lang w:eastAsia="ru-RU" w:bidi="ru-RU"/>
        </w:rPr>
        <w:t>.</w:t>
      </w:r>
      <w:r w:rsidR="00BB5246" w:rsidRPr="00A477C4">
        <w:rPr>
          <w:color w:val="000000" w:themeColor="text1"/>
          <w:sz w:val="28"/>
          <w:szCs w:val="28"/>
          <w:lang w:eastAsia="ru-RU" w:bidi="ru-RU"/>
        </w:rPr>
        <w:t xml:space="preserve"> </w:t>
      </w:r>
      <w:r w:rsidR="00B26218" w:rsidRPr="00A477C4">
        <w:rPr>
          <w:color w:val="000000" w:themeColor="text1"/>
          <w:sz w:val="28"/>
          <w:szCs w:val="28"/>
          <w:lang w:eastAsia="ru-RU" w:bidi="ru-RU"/>
        </w:rPr>
        <w:t xml:space="preserve">Дайте общую характеристику </w:t>
      </w:r>
      <w:r w:rsidR="0028474D" w:rsidRPr="00A477C4">
        <w:rPr>
          <w:color w:val="000000" w:themeColor="text1"/>
          <w:sz w:val="28"/>
          <w:szCs w:val="28"/>
          <w:lang w:eastAsia="ru-RU" w:bidi="ru-RU"/>
        </w:rPr>
        <w:t>у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стройств и прибор</w:t>
      </w:r>
      <w:r w:rsidR="0028474D" w:rsidRPr="00A477C4">
        <w:rPr>
          <w:color w:val="000000" w:themeColor="text1"/>
          <w:sz w:val="28"/>
          <w:szCs w:val="28"/>
          <w:lang w:eastAsia="ru-RU" w:bidi="ru-RU"/>
        </w:rPr>
        <w:t>ов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 для измерения </w:t>
      </w:r>
      <w:r w:rsidR="00513F06" w:rsidRPr="00A477C4">
        <w:rPr>
          <w:color w:val="000000" w:themeColor="text1"/>
          <w:sz w:val="28"/>
          <w:szCs w:val="28"/>
          <w:lang w:eastAsia="ru-RU" w:bidi="ru-RU"/>
        </w:rPr>
        <w:lastRenderedPageBreak/>
        <w:t xml:space="preserve">количества 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и расхода</w:t>
      </w:r>
      <w:r w:rsidR="00B26218" w:rsidRPr="00A477C4">
        <w:rPr>
          <w:color w:val="000000" w:themeColor="text1"/>
          <w:sz w:val="28"/>
          <w:szCs w:val="28"/>
          <w:lang w:eastAsia="ru-RU" w:bidi="ru-RU"/>
        </w:rPr>
        <w:t xml:space="preserve"> жидкости или газа.</w:t>
      </w:r>
    </w:p>
    <w:p w:rsidR="00214D32" w:rsidRPr="00A477C4" w:rsidRDefault="00214D32" w:rsidP="00A477C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477C4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ремя выполнения - 30 мин.</w:t>
      </w:r>
    </w:p>
    <w:p w:rsidR="00214D32" w:rsidRPr="00A477C4" w:rsidRDefault="00214D32" w:rsidP="00A477C4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A477C4">
        <w:rPr>
          <w:rStyle w:val="fontstyle01"/>
        </w:rPr>
        <w:t>Критерии оценивания: частичное содержательное соответствие (до 50%) приведенному ниже ответу.</w:t>
      </w:r>
    </w:p>
    <w:p w:rsidR="00291579" w:rsidRPr="00A477C4" w:rsidRDefault="00B34D0C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Правильный ответ</w:t>
      </w:r>
      <w:r w:rsidR="009D164F" w:rsidRPr="00A477C4">
        <w:rPr>
          <w:color w:val="000000" w:themeColor="text1"/>
          <w:sz w:val="28"/>
          <w:szCs w:val="28"/>
          <w:lang w:eastAsia="ru-RU" w:bidi="ru-RU"/>
        </w:rPr>
        <w:t>:</w:t>
      </w:r>
    </w:p>
    <w:p w:rsidR="00291579" w:rsidRPr="00A477C4" w:rsidRDefault="006E525A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При измерении количества жидкости или газа обычно ставятся две задачи</w:t>
      </w:r>
      <w:r w:rsidR="003651E6" w:rsidRPr="00A477C4">
        <w:rPr>
          <w:color w:val="000000" w:themeColor="text1"/>
          <w:sz w:val="28"/>
          <w:szCs w:val="28"/>
          <w:lang w:eastAsia="ru-RU" w:bidi="ru-RU"/>
        </w:rPr>
        <w:t xml:space="preserve">. </w:t>
      </w:r>
    </w:p>
    <w:p w:rsidR="00C20E66" w:rsidRPr="00A477C4" w:rsidRDefault="003651E6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>Первая – о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пределение количества вещества</w:t>
      </w:r>
      <w:r w:rsidR="00FC4A98" w:rsidRPr="00A477C4">
        <w:rPr>
          <w:color w:val="000000" w:themeColor="text1"/>
          <w:sz w:val="28"/>
          <w:szCs w:val="28"/>
          <w:lang w:eastAsia="ru-RU" w:bidi="ru-RU"/>
        </w:rPr>
        <w:t xml:space="preserve"> (в </w:t>
      </w:r>
      <w:proofErr w:type="gramStart"/>
      <w:r w:rsidR="00FC4A98" w:rsidRPr="00A477C4">
        <w:rPr>
          <w:i/>
          <w:iCs/>
          <w:color w:val="000000" w:themeColor="text1"/>
          <w:sz w:val="28"/>
          <w:szCs w:val="28"/>
          <w:lang w:eastAsia="ru-RU" w:bidi="ru-RU"/>
        </w:rPr>
        <w:t>кг</w:t>
      </w:r>
      <w:proofErr w:type="gramEnd"/>
      <w:r w:rsidR="00FC4A98" w:rsidRPr="00A477C4">
        <w:rPr>
          <w:color w:val="000000" w:themeColor="text1"/>
          <w:sz w:val="28"/>
          <w:szCs w:val="28"/>
          <w:lang w:eastAsia="ru-RU" w:bidi="ru-RU"/>
        </w:rPr>
        <w:t xml:space="preserve"> или </w:t>
      </w:r>
      <w:r w:rsidR="00FC4A98" w:rsidRPr="00A477C4">
        <w:rPr>
          <w:i/>
          <w:iCs/>
          <w:color w:val="000000" w:themeColor="text1"/>
          <w:sz w:val="28"/>
          <w:szCs w:val="28"/>
          <w:lang w:eastAsia="ru-RU" w:bidi="ru-RU"/>
        </w:rPr>
        <w:t>м</w:t>
      </w:r>
      <w:r w:rsidR="00FC4A98" w:rsidRPr="00A477C4">
        <w:rPr>
          <w:color w:val="000000" w:themeColor="text1"/>
          <w:sz w:val="28"/>
          <w:szCs w:val="28"/>
          <w:vertAlign w:val="superscript"/>
          <w:lang w:eastAsia="ru-RU" w:bidi="ru-RU"/>
        </w:rPr>
        <w:t>3</w:t>
      </w:r>
      <w:r w:rsidR="00FC4A98" w:rsidRPr="00A477C4">
        <w:rPr>
          <w:color w:val="000000" w:themeColor="text1"/>
          <w:sz w:val="28"/>
          <w:szCs w:val="28"/>
          <w:lang w:eastAsia="ru-RU" w:bidi="ru-RU"/>
        </w:rPr>
        <w:t>)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, пошедшее через данный прибор и соответственно по данному участку трубопровода или канала за определённый промежуток времени (час, сутки и т.д.). В этом случае приборы учёт</w:t>
      </w:r>
      <w:r w:rsidR="006F5008" w:rsidRPr="00A477C4">
        <w:rPr>
          <w:color w:val="000000" w:themeColor="text1"/>
          <w:sz w:val="28"/>
          <w:szCs w:val="28"/>
          <w:lang w:eastAsia="ru-RU" w:bidi="ru-RU"/>
        </w:rPr>
        <w:t>а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 и контроля называются счётчиками количества. </w:t>
      </w:r>
    </w:p>
    <w:p w:rsidR="002913EA" w:rsidRPr="00A477C4" w:rsidRDefault="007D6DB8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 xml:space="preserve">Вторая </w:t>
      </w:r>
      <w:r w:rsidR="0050168C" w:rsidRPr="00A477C4">
        <w:rPr>
          <w:color w:val="000000" w:themeColor="text1"/>
          <w:sz w:val="28"/>
          <w:szCs w:val="28"/>
          <w:lang w:eastAsia="ru-RU" w:bidi="ru-RU"/>
        </w:rPr>
        <w:t>– о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пределение количества вещества, проходящего через данный прибор и соответственно через данный участок в единицу времени (секунду, час и т.д.). Соответственно единицей измерения этого количества вещества является </w:t>
      </w:r>
      <w:proofErr w:type="gramStart"/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кг</w:t>
      </w:r>
      <w:proofErr w:type="gramEnd"/>
      <w:r w:rsidR="006E525A" w:rsidRPr="00A477C4">
        <w:rPr>
          <w:color w:val="000000" w:themeColor="text1"/>
          <w:sz w:val="28"/>
          <w:szCs w:val="28"/>
          <w:lang w:eastAsia="ru-RU" w:bidi="ru-RU"/>
        </w:rPr>
        <w:t>/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с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 (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кг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/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ч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) или 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м</w:t>
      </w:r>
      <w:r w:rsidR="006E525A" w:rsidRPr="00A477C4">
        <w:rPr>
          <w:color w:val="000000" w:themeColor="text1"/>
          <w:sz w:val="28"/>
          <w:szCs w:val="28"/>
          <w:vertAlign w:val="superscript"/>
          <w:lang w:eastAsia="ru-RU" w:bidi="ru-RU"/>
        </w:rPr>
        <w:t>3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/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с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 (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м</w:t>
      </w:r>
      <w:r w:rsidR="006E525A" w:rsidRPr="00A477C4">
        <w:rPr>
          <w:color w:val="000000" w:themeColor="text1"/>
          <w:sz w:val="28"/>
          <w:szCs w:val="28"/>
          <w:vertAlign w:val="superscript"/>
          <w:lang w:eastAsia="ru-RU" w:bidi="ru-RU"/>
        </w:rPr>
        <w:t>3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>/</w:t>
      </w:r>
      <w:r w:rsidR="006E525A" w:rsidRPr="00A477C4">
        <w:rPr>
          <w:i/>
          <w:iCs/>
          <w:color w:val="000000" w:themeColor="text1"/>
          <w:sz w:val="28"/>
          <w:szCs w:val="28"/>
          <w:lang w:eastAsia="ru-RU" w:bidi="ru-RU"/>
        </w:rPr>
        <w:t>ч</w:t>
      </w:r>
      <w:r w:rsidR="006E525A" w:rsidRPr="00A477C4">
        <w:rPr>
          <w:color w:val="000000" w:themeColor="text1"/>
          <w:sz w:val="28"/>
          <w:szCs w:val="28"/>
          <w:lang w:eastAsia="ru-RU" w:bidi="ru-RU"/>
        </w:rPr>
        <w:t xml:space="preserve">). В этом случае приборы называются расходомерами. </w:t>
      </w:r>
    </w:p>
    <w:p w:rsidR="00350688" w:rsidRPr="00A477C4" w:rsidRDefault="006E525A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 xml:space="preserve">При этом следует иметь в виду, что все приборы могут быть прямого и косвенного измерения. В первом случае приборы измеряют скорость при непосредственном контакте со средой, а во </w:t>
      </w:r>
      <w:r w:rsidR="009630AF" w:rsidRPr="00A477C4">
        <w:rPr>
          <w:color w:val="000000" w:themeColor="text1"/>
          <w:sz w:val="28"/>
          <w:szCs w:val="28"/>
          <w:lang w:eastAsia="ru-RU" w:bidi="ru-RU"/>
        </w:rPr>
        <w:t>–</w:t>
      </w:r>
      <w:r w:rsidRPr="00A477C4">
        <w:rPr>
          <w:color w:val="000000" w:themeColor="text1"/>
          <w:sz w:val="28"/>
          <w:szCs w:val="28"/>
          <w:lang w:eastAsia="ru-RU" w:bidi="ru-RU"/>
        </w:rPr>
        <w:t xml:space="preserve"> втором измерение происходит косвенно через специальные датчики, которые реагируют на динамику перемещения: электромагнитные, ультразвуковые, ядерно-магнитные, ионизационные и др. </w:t>
      </w:r>
    </w:p>
    <w:p w:rsidR="002D52ED" w:rsidRPr="00A477C4" w:rsidRDefault="006E525A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 xml:space="preserve">Счётчики количеств. Эти приборы бывают двух видов: скоростные </w:t>
      </w:r>
      <w:r w:rsidR="00D5394D" w:rsidRPr="00A477C4">
        <w:rPr>
          <w:color w:val="000000" w:themeColor="text1"/>
          <w:sz w:val="28"/>
          <w:szCs w:val="28"/>
          <w:lang w:eastAsia="ru-RU" w:bidi="ru-RU"/>
        </w:rPr>
        <w:t>–</w:t>
      </w:r>
      <w:r w:rsidRPr="00A477C4">
        <w:rPr>
          <w:color w:val="000000" w:themeColor="text1"/>
          <w:sz w:val="28"/>
          <w:szCs w:val="28"/>
          <w:lang w:eastAsia="ru-RU" w:bidi="ru-RU"/>
        </w:rPr>
        <w:t xml:space="preserve"> в них количества определяются по числу оборотов ротора, которое суммируется счётным механизмом; объёмные </w:t>
      </w:r>
      <w:r w:rsidR="009630AF" w:rsidRPr="00A477C4">
        <w:rPr>
          <w:color w:val="000000" w:themeColor="text1"/>
          <w:sz w:val="28"/>
          <w:szCs w:val="28"/>
          <w:lang w:eastAsia="ru-RU" w:bidi="ru-RU"/>
        </w:rPr>
        <w:t>–</w:t>
      </w:r>
      <w:r w:rsidRPr="00A477C4">
        <w:rPr>
          <w:color w:val="000000" w:themeColor="text1"/>
          <w:sz w:val="28"/>
          <w:szCs w:val="28"/>
          <w:lang w:eastAsia="ru-RU" w:bidi="ru-RU"/>
        </w:rPr>
        <w:t xml:space="preserve"> в них количества вещества определяется суммированием отдельных объёмов.</w:t>
      </w:r>
    </w:p>
    <w:p w:rsidR="006E24F0" w:rsidRPr="00A477C4" w:rsidRDefault="006E525A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A477C4">
        <w:rPr>
          <w:color w:val="000000" w:themeColor="text1"/>
          <w:sz w:val="28"/>
          <w:szCs w:val="28"/>
          <w:lang w:eastAsia="ru-RU" w:bidi="ru-RU"/>
        </w:rPr>
        <w:t xml:space="preserve">В промышленности, наряду со счётчиками, используются расходомеры, показания которых достаточно легко интегрируются в количества. К настоящему времени известно и используется в промышленности более 20 методов (и средств) для контроля и измерения расходов. Наибольшее распространение в различных отраслях промышленности получили расходомеры переменного перепада давления, постоянного перепада давления, электромагнитные, тахометрические. К этому следует добавить весьма внушительный список приборов, которые используются в лабораторной практике. </w:t>
      </w:r>
    </w:p>
    <w:p w:rsidR="00352A29" w:rsidRPr="00A477C4" w:rsidRDefault="00352A29" w:rsidP="00A477C4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</w:rPr>
      </w:pPr>
      <w:r w:rsidRPr="00A477C4">
        <w:rPr>
          <w:color w:val="000000" w:themeColor="text1"/>
          <w:sz w:val="28"/>
          <w:szCs w:val="28"/>
        </w:rPr>
        <w:t xml:space="preserve">Компетенции (индикаторы): </w:t>
      </w:r>
      <w:r w:rsidR="002D7BD1">
        <w:rPr>
          <w:color w:val="000000" w:themeColor="text1"/>
          <w:sz w:val="28"/>
          <w:szCs w:val="28"/>
        </w:rPr>
        <w:t>ОПК-1, ОПК-5, ПК-1</w:t>
      </w:r>
    </w:p>
    <w:p w:rsidR="00352A29" w:rsidRDefault="00352A29" w:rsidP="00A46BC6">
      <w:pPr>
        <w:pStyle w:val="10"/>
        <w:spacing w:after="0"/>
        <w:ind w:firstLine="0"/>
        <w:jc w:val="both"/>
        <w:rPr>
          <w:b/>
          <w:sz w:val="24"/>
          <w:szCs w:val="24"/>
          <w:lang w:eastAsia="ru-RU"/>
        </w:rPr>
      </w:pPr>
    </w:p>
    <w:p w:rsidR="00A308AB" w:rsidRPr="00C23303" w:rsidRDefault="00A308AB" w:rsidP="00A46BC6">
      <w:pPr>
        <w:pStyle w:val="10"/>
        <w:spacing w:after="0"/>
        <w:ind w:firstLine="0"/>
        <w:jc w:val="both"/>
        <w:rPr>
          <w:b/>
          <w:sz w:val="24"/>
          <w:szCs w:val="24"/>
          <w:lang w:eastAsia="ru-RU"/>
        </w:rPr>
      </w:pPr>
    </w:p>
    <w:p w:rsidR="00D14794" w:rsidRPr="00C23303" w:rsidRDefault="00D14794" w:rsidP="004F137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D14794" w:rsidRPr="00C23303" w:rsidSect="00013E6E">
      <w:footerReference w:type="default" r:id="rId27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1B4E" w:rsidRDefault="00701B4E">
      <w:pPr>
        <w:spacing w:line="240" w:lineRule="auto"/>
      </w:pPr>
      <w:r>
        <w:separator/>
      </w:r>
    </w:p>
  </w:endnote>
  <w:endnote w:type="continuationSeparator" w:id="0">
    <w:p w:rsidR="00701B4E" w:rsidRDefault="00701B4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42151"/>
    </w:sdtPr>
    <w:sdtContent>
      <w:p w:rsidR="00013E6E" w:rsidRDefault="004F4423">
        <w:pPr>
          <w:pStyle w:val="ac"/>
          <w:jc w:val="center"/>
        </w:pPr>
        <w:r>
          <w:fldChar w:fldCharType="begin"/>
        </w:r>
        <w:r w:rsidR="00834E06">
          <w:instrText xml:space="preserve"> PAGE   \* MERGEFORMAT </w:instrText>
        </w:r>
        <w:r>
          <w:fldChar w:fldCharType="separate"/>
        </w:r>
        <w:r w:rsidR="0074227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13E6E" w:rsidRDefault="00013E6E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1B4E" w:rsidRDefault="00701B4E">
      <w:pPr>
        <w:spacing w:after="0"/>
      </w:pPr>
      <w:r>
        <w:separator/>
      </w:r>
    </w:p>
  </w:footnote>
  <w:footnote w:type="continuationSeparator" w:id="0">
    <w:p w:rsidR="00701B4E" w:rsidRDefault="00701B4E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2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3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4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5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6">
    <w:nsid w:val="23552A36"/>
    <w:multiLevelType w:val="multilevel"/>
    <w:tmpl w:val="23552A36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7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8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29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0">
    <w:nsid w:val="4C5C3DB6"/>
    <w:multiLevelType w:val="multilevel"/>
    <w:tmpl w:val="4C5C3DB6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1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2">
    <w:nsid w:val="593469CC"/>
    <w:multiLevelType w:val="multilevel"/>
    <w:tmpl w:val="D436C888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3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4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35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36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7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3"/>
  </w:num>
  <w:num w:numId="7">
    <w:abstractNumId w:val="16"/>
  </w:num>
  <w:num w:numId="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4"/>
  </w:num>
  <w:num w:numId="12">
    <w:abstractNumId w:val="0"/>
  </w:num>
  <w:num w:numId="13">
    <w:abstractNumId w:val="22"/>
  </w:num>
  <w:num w:numId="14">
    <w:abstractNumId w:val="24"/>
  </w:num>
  <w:num w:numId="1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28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5"/>
  </w:num>
  <w:num w:numId="27">
    <w:abstractNumId w:val="5"/>
  </w:num>
  <w:num w:numId="28">
    <w:abstractNumId w:val="33"/>
  </w:num>
  <w:num w:numId="29">
    <w:abstractNumId w:val="29"/>
  </w:num>
  <w:num w:numId="30">
    <w:abstractNumId w:val="31"/>
  </w:num>
  <w:num w:numId="31">
    <w:abstractNumId w:val="27"/>
  </w:num>
  <w:num w:numId="32">
    <w:abstractNumId w:val="4"/>
  </w:num>
  <w:num w:numId="33">
    <w:abstractNumId w:val="21"/>
  </w:num>
  <w:num w:numId="34">
    <w:abstractNumId w:val="7"/>
  </w:num>
  <w:num w:numId="35">
    <w:abstractNumId w:val="35"/>
  </w:num>
  <w:num w:numId="36">
    <w:abstractNumId w:val="12"/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proofState w:spelling="clean" w:grammar="clean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B23325"/>
    <w:rsid w:val="0000051F"/>
    <w:rsid w:val="00000AF2"/>
    <w:rsid w:val="00003447"/>
    <w:rsid w:val="00003483"/>
    <w:rsid w:val="000035B0"/>
    <w:rsid w:val="000037D3"/>
    <w:rsid w:val="000054A1"/>
    <w:rsid w:val="000110ED"/>
    <w:rsid w:val="000122C2"/>
    <w:rsid w:val="00013012"/>
    <w:rsid w:val="00013E6E"/>
    <w:rsid w:val="000152F2"/>
    <w:rsid w:val="00016F8D"/>
    <w:rsid w:val="000201BD"/>
    <w:rsid w:val="00020690"/>
    <w:rsid w:val="00023C60"/>
    <w:rsid w:val="000244CC"/>
    <w:rsid w:val="000262B6"/>
    <w:rsid w:val="00030392"/>
    <w:rsid w:val="00030500"/>
    <w:rsid w:val="000337C3"/>
    <w:rsid w:val="000338DB"/>
    <w:rsid w:val="00035151"/>
    <w:rsid w:val="00036ED5"/>
    <w:rsid w:val="00037398"/>
    <w:rsid w:val="0004054B"/>
    <w:rsid w:val="0004387F"/>
    <w:rsid w:val="00044DBE"/>
    <w:rsid w:val="00045181"/>
    <w:rsid w:val="000454DB"/>
    <w:rsid w:val="00046014"/>
    <w:rsid w:val="00046580"/>
    <w:rsid w:val="0004659F"/>
    <w:rsid w:val="000468F9"/>
    <w:rsid w:val="00047859"/>
    <w:rsid w:val="00047CE1"/>
    <w:rsid w:val="00054B84"/>
    <w:rsid w:val="00055D6F"/>
    <w:rsid w:val="00055F83"/>
    <w:rsid w:val="00061439"/>
    <w:rsid w:val="00061B7E"/>
    <w:rsid w:val="00061FD3"/>
    <w:rsid w:val="000637A0"/>
    <w:rsid w:val="00065B6C"/>
    <w:rsid w:val="00065E37"/>
    <w:rsid w:val="00074163"/>
    <w:rsid w:val="00076B0E"/>
    <w:rsid w:val="000808D7"/>
    <w:rsid w:val="00081D33"/>
    <w:rsid w:val="00081F00"/>
    <w:rsid w:val="0008297E"/>
    <w:rsid w:val="00084CC2"/>
    <w:rsid w:val="000856CC"/>
    <w:rsid w:val="000904DD"/>
    <w:rsid w:val="00091D7F"/>
    <w:rsid w:val="000929A9"/>
    <w:rsid w:val="00094051"/>
    <w:rsid w:val="0009678B"/>
    <w:rsid w:val="000A11D8"/>
    <w:rsid w:val="000A2954"/>
    <w:rsid w:val="000A4231"/>
    <w:rsid w:val="000A44CB"/>
    <w:rsid w:val="000A51BE"/>
    <w:rsid w:val="000A64FB"/>
    <w:rsid w:val="000B2938"/>
    <w:rsid w:val="000B373B"/>
    <w:rsid w:val="000B3B5F"/>
    <w:rsid w:val="000B4054"/>
    <w:rsid w:val="000B5707"/>
    <w:rsid w:val="000B6563"/>
    <w:rsid w:val="000C0539"/>
    <w:rsid w:val="000C5272"/>
    <w:rsid w:val="000C70D0"/>
    <w:rsid w:val="000D003B"/>
    <w:rsid w:val="000D3683"/>
    <w:rsid w:val="000D4261"/>
    <w:rsid w:val="000D4C48"/>
    <w:rsid w:val="000D6BF9"/>
    <w:rsid w:val="000E1D67"/>
    <w:rsid w:val="000E49E2"/>
    <w:rsid w:val="000E4C78"/>
    <w:rsid w:val="000E574B"/>
    <w:rsid w:val="000E5B38"/>
    <w:rsid w:val="000E7A65"/>
    <w:rsid w:val="000F5B76"/>
    <w:rsid w:val="0010068E"/>
    <w:rsid w:val="00101953"/>
    <w:rsid w:val="00101D3C"/>
    <w:rsid w:val="00101D73"/>
    <w:rsid w:val="00102CF3"/>
    <w:rsid w:val="00106F95"/>
    <w:rsid w:val="0011077D"/>
    <w:rsid w:val="001107FB"/>
    <w:rsid w:val="001114C8"/>
    <w:rsid w:val="001117DC"/>
    <w:rsid w:val="00111FBE"/>
    <w:rsid w:val="00117F72"/>
    <w:rsid w:val="00120339"/>
    <w:rsid w:val="00121D8A"/>
    <w:rsid w:val="0012462B"/>
    <w:rsid w:val="00124660"/>
    <w:rsid w:val="001263B7"/>
    <w:rsid w:val="00126943"/>
    <w:rsid w:val="0013177A"/>
    <w:rsid w:val="00132477"/>
    <w:rsid w:val="00135868"/>
    <w:rsid w:val="00136EE0"/>
    <w:rsid w:val="00140351"/>
    <w:rsid w:val="0014242A"/>
    <w:rsid w:val="0014440B"/>
    <w:rsid w:val="00145F4D"/>
    <w:rsid w:val="001468F9"/>
    <w:rsid w:val="00147104"/>
    <w:rsid w:val="00151A3D"/>
    <w:rsid w:val="00151F03"/>
    <w:rsid w:val="001525FC"/>
    <w:rsid w:val="001535FB"/>
    <w:rsid w:val="00161524"/>
    <w:rsid w:val="0016373B"/>
    <w:rsid w:val="00163BB4"/>
    <w:rsid w:val="00173F1E"/>
    <w:rsid w:val="00174F40"/>
    <w:rsid w:val="0017700B"/>
    <w:rsid w:val="00181D3B"/>
    <w:rsid w:val="00190F9D"/>
    <w:rsid w:val="00191CD0"/>
    <w:rsid w:val="001947CC"/>
    <w:rsid w:val="00194C39"/>
    <w:rsid w:val="001951E6"/>
    <w:rsid w:val="001951E8"/>
    <w:rsid w:val="0019548F"/>
    <w:rsid w:val="00195D64"/>
    <w:rsid w:val="00196676"/>
    <w:rsid w:val="001976CB"/>
    <w:rsid w:val="00197791"/>
    <w:rsid w:val="001A7910"/>
    <w:rsid w:val="001B0DC9"/>
    <w:rsid w:val="001B2965"/>
    <w:rsid w:val="001B396E"/>
    <w:rsid w:val="001B5E34"/>
    <w:rsid w:val="001B5F0D"/>
    <w:rsid w:val="001B6525"/>
    <w:rsid w:val="001B67CC"/>
    <w:rsid w:val="001C0D02"/>
    <w:rsid w:val="001C117D"/>
    <w:rsid w:val="001C156D"/>
    <w:rsid w:val="001C28A8"/>
    <w:rsid w:val="001C719F"/>
    <w:rsid w:val="001D0B54"/>
    <w:rsid w:val="001D19F8"/>
    <w:rsid w:val="001D3813"/>
    <w:rsid w:val="001D4234"/>
    <w:rsid w:val="001D4C68"/>
    <w:rsid w:val="001D4F6E"/>
    <w:rsid w:val="001D5F5B"/>
    <w:rsid w:val="001D7B93"/>
    <w:rsid w:val="001E1DCA"/>
    <w:rsid w:val="001E2701"/>
    <w:rsid w:val="001E43A2"/>
    <w:rsid w:val="001E6E1A"/>
    <w:rsid w:val="001E78AC"/>
    <w:rsid w:val="001E7B81"/>
    <w:rsid w:val="001F11BD"/>
    <w:rsid w:val="001F3273"/>
    <w:rsid w:val="002014E9"/>
    <w:rsid w:val="00202A40"/>
    <w:rsid w:val="00204208"/>
    <w:rsid w:val="00204610"/>
    <w:rsid w:val="0020612E"/>
    <w:rsid w:val="002066EA"/>
    <w:rsid w:val="00207423"/>
    <w:rsid w:val="0020790F"/>
    <w:rsid w:val="0020795E"/>
    <w:rsid w:val="00211B42"/>
    <w:rsid w:val="0021287C"/>
    <w:rsid w:val="00213AC0"/>
    <w:rsid w:val="00213E64"/>
    <w:rsid w:val="00214D32"/>
    <w:rsid w:val="0021511A"/>
    <w:rsid w:val="00217CFA"/>
    <w:rsid w:val="002203BD"/>
    <w:rsid w:val="0022062A"/>
    <w:rsid w:val="00224843"/>
    <w:rsid w:val="002249DD"/>
    <w:rsid w:val="00226053"/>
    <w:rsid w:val="002262FB"/>
    <w:rsid w:val="00226637"/>
    <w:rsid w:val="00227777"/>
    <w:rsid w:val="00234BF1"/>
    <w:rsid w:val="0023607B"/>
    <w:rsid w:val="0023731A"/>
    <w:rsid w:val="00237CFC"/>
    <w:rsid w:val="00247637"/>
    <w:rsid w:val="00247814"/>
    <w:rsid w:val="00252490"/>
    <w:rsid w:val="00253488"/>
    <w:rsid w:val="00254640"/>
    <w:rsid w:val="0025520A"/>
    <w:rsid w:val="00255831"/>
    <w:rsid w:val="00257E0B"/>
    <w:rsid w:val="00260F38"/>
    <w:rsid w:val="00261E68"/>
    <w:rsid w:val="002660CD"/>
    <w:rsid w:val="00267395"/>
    <w:rsid w:val="00272BA1"/>
    <w:rsid w:val="00276151"/>
    <w:rsid w:val="00276353"/>
    <w:rsid w:val="00276BD2"/>
    <w:rsid w:val="00276DD4"/>
    <w:rsid w:val="00280351"/>
    <w:rsid w:val="00281632"/>
    <w:rsid w:val="002844CE"/>
    <w:rsid w:val="0028474D"/>
    <w:rsid w:val="002856A2"/>
    <w:rsid w:val="00286186"/>
    <w:rsid w:val="00287320"/>
    <w:rsid w:val="002913EA"/>
    <w:rsid w:val="00291579"/>
    <w:rsid w:val="002957B4"/>
    <w:rsid w:val="002A22AD"/>
    <w:rsid w:val="002A2F03"/>
    <w:rsid w:val="002A7C7C"/>
    <w:rsid w:val="002B00EA"/>
    <w:rsid w:val="002B0378"/>
    <w:rsid w:val="002B2819"/>
    <w:rsid w:val="002B2AFA"/>
    <w:rsid w:val="002B3EE2"/>
    <w:rsid w:val="002B5351"/>
    <w:rsid w:val="002B5D7C"/>
    <w:rsid w:val="002B7568"/>
    <w:rsid w:val="002C173E"/>
    <w:rsid w:val="002C1AFB"/>
    <w:rsid w:val="002C4FE2"/>
    <w:rsid w:val="002C6342"/>
    <w:rsid w:val="002C6C97"/>
    <w:rsid w:val="002C6E6B"/>
    <w:rsid w:val="002D08D4"/>
    <w:rsid w:val="002D16C7"/>
    <w:rsid w:val="002D1AF2"/>
    <w:rsid w:val="002D52ED"/>
    <w:rsid w:val="002D66C6"/>
    <w:rsid w:val="002D68A5"/>
    <w:rsid w:val="002D7BD1"/>
    <w:rsid w:val="002E1F99"/>
    <w:rsid w:val="002E70F8"/>
    <w:rsid w:val="002E787F"/>
    <w:rsid w:val="002F07C4"/>
    <w:rsid w:val="002F0A76"/>
    <w:rsid w:val="002F4182"/>
    <w:rsid w:val="002F5D12"/>
    <w:rsid w:val="0030072C"/>
    <w:rsid w:val="00301009"/>
    <w:rsid w:val="00301AB2"/>
    <w:rsid w:val="00301B5C"/>
    <w:rsid w:val="00302C53"/>
    <w:rsid w:val="00303A8E"/>
    <w:rsid w:val="00305E94"/>
    <w:rsid w:val="0030604A"/>
    <w:rsid w:val="003064C4"/>
    <w:rsid w:val="0030713A"/>
    <w:rsid w:val="00310356"/>
    <w:rsid w:val="003111C7"/>
    <w:rsid w:val="003124C7"/>
    <w:rsid w:val="0031602D"/>
    <w:rsid w:val="0032022B"/>
    <w:rsid w:val="00327EEF"/>
    <w:rsid w:val="0033066C"/>
    <w:rsid w:val="00333534"/>
    <w:rsid w:val="003335C9"/>
    <w:rsid w:val="003348DF"/>
    <w:rsid w:val="003422E2"/>
    <w:rsid w:val="00342C0E"/>
    <w:rsid w:val="00345D72"/>
    <w:rsid w:val="00347781"/>
    <w:rsid w:val="0035030D"/>
    <w:rsid w:val="00350688"/>
    <w:rsid w:val="00350B15"/>
    <w:rsid w:val="00351906"/>
    <w:rsid w:val="00351B07"/>
    <w:rsid w:val="00351F05"/>
    <w:rsid w:val="003529F6"/>
    <w:rsid w:val="00352A29"/>
    <w:rsid w:val="00353A54"/>
    <w:rsid w:val="00354247"/>
    <w:rsid w:val="00356A31"/>
    <w:rsid w:val="00361DDA"/>
    <w:rsid w:val="003648FD"/>
    <w:rsid w:val="003651E6"/>
    <w:rsid w:val="00371347"/>
    <w:rsid w:val="003743AB"/>
    <w:rsid w:val="0037450C"/>
    <w:rsid w:val="003752D3"/>
    <w:rsid w:val="00375433"/>
    <w:rsid w:val="00376053"/>
    <w:rsid w:val="003769A5"/>
    <w:rsid w:val="003776EB"/>
    <w:rsid w:val="00383641"/>
    <w:rsid w:val="0038519F"/>
    <w:rsid w:val="00385F66"/>
    <w:rsid w:val="00386151"/>
    <w:rsid w:val="00386B04"/>
    <w:rsid w:val="00387CA8"/>
    <w:rsid w:val="003905C7"/>
    <w:rsid w:val="003910A0"/>
    <w:rsid w:val="00391872"/>
    <w:rsid w:val="003960AB"/>
    <w:rsid w:val="003975AE"/>
    <w:rsid w:val="00397D88"/>
    <w:rsid w:val="003A031A"/>
    <w:rsid w:val="003A13FB"/>
    <w:rsid w:val="003A1B07"/>
    <w:rsid w:val="003A2B2F"/>
    <w:rsid w:val="003A37D5"/>
    <w:rsid w:val="003A3884"/>
    <w:rsid w:val="003A42DC"/>
    <w:rsid w:val="003A5D39"/>
    <w:rsid w:val="003A7ECE"/>
    <w:rsid w:val="003B09E4"/>
    <w:rsid w:val="003B1317"/>
    <w:rsid w:val="003B6BA7"/>
    <w:rsid w:val="003C011E"/>
    <w:rsid w:val="003C0658"/>
    <w:rsid w:val="003C1458"/>
    <w:rsid w:val="003C14CD"/>
    <w:rsid w:val="003C1F54"/>
    <w:rsid w:val="003C2915"/>
    <w:rsid w:val="003C40DD"/>
    <w:rsid w:val="003C65D5"/>
    <w:rsid w:val="003D291F"/>
    <w:rsid w:val="003D339F"/>
    <w:rsid w:val="003D75B7"/>
    <w:rsid w:val="003D7674"/>
    <w:rsid w:val="003D7EA0"/>
    <w:rsid w:val="003E5681"/>
    <w:rsid w:val="003F2903"/>
    <w:rsid w:val="003F55C6"/>
    <w:rsid w:val="003F67FC"/>
    <w:rsid w:val="004005F2"/>
    <w:rsid w:val="00402DB5"/>
    <w:rsid w:val="00407003"/>
    <w:rsid w:val="00412275"/>
    <w:rsid w:val="00412FCA"/>
    <w:rsid w:val="00414CF7"/>
    <w:rsid w:val="00416090"/>
    <w:rsid w:val="00416096"/>
    <w:rsid w:val="004214AF"/>
    <w:rsid w:val="004225A8"/>
    <w:rsid w:val="00423973"/>
    <w:rsid w:val="004244B6"/>
    <w:rsid w:val="00425133"/>
    <w:rsid w:val="00425759"/>
    <w:rsid w:val="00425DA1"/>
    <w:rsid w:val="004277C9"/>
    <w:rsid w:val="00433085"/>
    <w:rsid w:val="00434A72"/>
    <w:rsid w:val="004352C8"/>
    <w:rsid w:val="004359D9"/>
    <w:rsid w:val="00436C0A"/>
    <w:rsid w:val="00443E8A"/>
    <w:rsid w:val="00443EB2"/>
    <w:rsid w:val="004442F1"/>
    <w:rsid w:val="00444AF3"/>
    <w:rsid w:val="00446F67"/>
    <w:rsid w:val="00447559"/>
    <w:rsid w:val="00455EA0"/>
    <w:rsid w:val="00456D57"/>
    <w:rsid w:val="00457942"/>
    <w:rsid w:val="00457A5D"/>
    <w:rsid w:val="00457D2C"/>
    <w:rsid w:val="00457F23"/>
    <w:rsid w:val="00464259"/>
    <w:rsid w:val="00467E41"/>
    <w:rsid w:val="004754B9"/>
    <w:rsid w:val="0047652B"/>
    <w:rsid w:val="00481D82"/>
    <w:rsid w:val="00485FF9"/>
    <w:rsid w:val="00486B1C"/>
    <w:rsid w:val="00487252"/>
    <w:rsid w:val="00487876"/>
    <w:rsid w:val="00490355"/>
    <w:rsid w:val="00490823"/>
    <w:rsid w:val="00490E9B"/>
    <w:rsid w:val="00494277"/>
    <w:rsid w:val="0049477A"/>
    <w:rsid w:val="0049594D"/>
    <w:rsid w:val="00496B46"/>
    <w:rsid w:val="004976AE"/>
    <w:rsid w:val="00497746"/>
    <w:rsid w:val="00497B6D"/>
    <w:rsid w:val="004A11A6"/>
    <w:rsid w:val="004A2180"/>
    <w:rsid w:val="004A4B51"/>
    <w:rsid w:val="004A7BE5"/>
    <w:rsid w:val="004B02A0"/>
    <w:rsid w:val="004B3A82"/>
    <w:rsid w:val="004B3D8D"/>
    <w:rsid w:val="004B44A6"/>
    <w:rsid w:val="004B44B8"/>
    <w:rsid w:val="004B481B"/>
    <w:rsid w:val="004B5B56"/>
    <w:rsid w:val="004B7302"/>
    <w:rsid w:val="004C02F9"/>
    <w:rsid w:val="004C036A"/>
    <w:rsid w:val="004D022C"/>
    <w:rsid w:val="004D090B"/>
    <w:rsid w:val="004D0A24"/>
    <w:rsid w:val="004D1C88"/>
    <w:rsid w:val="004D30A8"/>
    <w:rsid w:val="004D50B4"/>
    <w:rsid w:val="004D6344"/>
    <w:rsid w:val="004D714B"/>
    <w:rsid w:val="004E0DD4"/>
    <w:rsid w:val="004E57D7"/>
    <w:rsid w:val="004F137F"/>
    <w:rsid w:val="004F1BE6"/>
    <w:rsid w:val="004F259D"/>
    <w:rsid w:val="004F286D"/>
    <w:rsid w:val="004F4423"/>
    <w:rsid w:val="00501677"/>
    <w:rsid w:val="0050168C"/>
    <w:rsid w:val="00502992"/>
    <w:rsid w:val="00504032"/>
    <w:rsid w:val="00504521"/>
    <w:rsid w:val="00506D4D"/>
    <w:rsid w:val="005106F5"/>
    <w:rsid w:val="00510A05"/>
    <w:rsid w:val="00511205"/>
    <w:rsid w:val="005126E2"/>
    <w:rsid w:val="00513CA2"/>
    <w:rsid w:val="00513F06"/>
    <w:rsid w:val="005145B7"/>
    <w:rsid w:val="00515527"/>
    <w:rsid w:val="00515CFB"/>
    <w:rsid w:val="00516876"/>
    <w:rsid w:val="00524A39"/>
    <w:rsid w:val="0052559E"/>
    <w:rsid w:val="00527320"/>
    <w:rsid w:val="00531C87"/>
    <w:rsid w:val="00532709"/>
    <w:rsid w:val="005329A5"/>
    <w:rsid w:val="00533E71"/>
    <w:rsid w:val="00534019"/>
    <w:rsid w:val="00534A1F"/>
    <w:rsid w:val="00535DDE"/>
    <w:rsid w:val="005360EA"/>
    <w:rsid w:val="005375E8"/>
    <w:rsid w:val="00541A37"/>
    <w:rsid w:val="0054631B"/>
    <w:rsid w:val="0054713D"/>
    <w:rsid w:val="00547A6F"/>
    <w:rsid w:val="00550ED6"/>
    <w:rsid w:val="005517C3"/>
    <w:rsid w:val="00553DF6"/>
    <w:rsid w:val="005557B6"/>
    <w:rsid w:val="00557474"/>
    <w:rsid w:val="0055777B"/>
    <w:rsid w:val="00561C25"/>
    <w:rsid w:val="005636EA"/>
    <w:rsid w:val="0056673D"/>
    <w:rsid w:val="0057044E"/>
    <w:rsid w:val="005725AC"/>
    <w:rsid w:val="00572852"/>
    <w:rsid w:val="00573524"/>
    <w:rsid w:val="005744BE"/>
    <w:rsid w:val="005748B8"/>
    <w:rsid w:val="00574A4B"/>
    <w:rsid w:val="00575697"/>
    <w:rsid w:val="00580877"/>
    <w:rsid w:val="00586103"/>
    <w:rsid w:val="005864ED"/>
    <w:rsid w:val="00586C75"/>
    <w:rsid w:val="00586CC5"/>
    <w:rsid w:val="00587912"/>
    <w:rsid w:val="00587C8C"/>
    <w:rsid w:val="00595644"/>
    <w:rsid w:val="00595841"/>
    <w:rsid w:val="00596B65"/>
    <w:rsid w:val="00597245"/>
    <w:rsid w:val="005A229A"/>
    <w:rsid w:val="005A2ED5"/>
    <w:rsid w:val="005A32AD"/>
    <w:rsid w:val="005A3E65"/>
    <w:rsid w:val="005A514D"/>
    <w:rsid w:val="005B1D5E"/>
    <w:rsid w:val="005B5E2B"/>
    <w:rsid w:val="005B610B"/>
    <w:rsid w:val="005B6BDC"/>
    <w:rsid w:val="005B79B6"/>
    <w:rsid w:val="005C05C9"/>
    <w:rsid w:val="005C26B7"/>
    <w:rsid w:val="005C3155"/>
    <w:rsid w:val="005C49C7"/>
    <w:rsid w:val="005C7415"/>
    <w:rsid w:val="005D1A03"/>
    <w:rsid w:val="005D1D16"/>
    <w:rsid w:val="005D1F49"/>
    <w:rsid w:val="005D2845"/>
    <w:rsid w:val="005D29E9"/>
    <w:rsid w:val="005D41BC"/>
    <w:rsid w:val="005D43C2"/>
    <w:rsid w:val="005D4505"/>
    <w:rsid w:val="005D5E11"/>
    <w:rsid w:val="005D65B3"/>
    <w:rsid w:val="005E0847"/>
    <w:rsid w:val="005E2332"/>
    <w:rsid w:val="005E2625"/>
    <w:rsid w:val="005E5168"/>
    <w:rsid w:val="005E578B"/>
    <w:rsid w:val="005E65B4"/>
    <w:rsid w:val="005F3E5F"/>
    <w:rsid w:val="005F53B6"/>
    <w:rsid w:val="00600935"/>
    <w:rsid w:val="00603C46"/>
    <w:rsid w:val="006045C1"/>
    <w:rsid w:val="006069B7"/>
    <w:rsid w:val="00610860"/>
    <w:rsid w:val="0061344E"/>
    <w:rsid w:val="006138E5"/>
    <w:rsid w:val="00617D28"/>
    <w:rsid w:val="00624D6B"/>
    <w:rsid w:val="006258B4"/>
    <w:rsid w:val="006301D9"/>
    <w:rsid w:val="0063100B"/>
    <w:rsid w:val="006334D4"/>
    <w:rsid w:val="006335DE"/>
    <w:rsid w:val="00633FCF"/>
    <w:rsid w:val="00635322"/>
    <w:rsid w:val="00637D38"/>
    <w:rsid w:val="00643B7E"/>
    <w:rsid w:val="00644AC3"/>
    <w:rsid w:val="00645ECD"/>
    <w:rsid w:val="00646A07"/>
    <w:rsid w:val="00653AD5"/>
    <w:rsid w:val="00653E79"/>
    <w:rsid w:val="00654522"/>
    <w:rsid w:val="00662EB7"/>
    <w:rsid w:val="00664113"/>
    <w:rsid w:val="00665D89"/>
    <w:rsid w:val="00666EDD"/>
    <w:rsid w:val="00667C31"/>
    <w:rsid w:val="00673151"/>
    <w:rsid w:val="00673EED"/>
    <w:rsid w:val="006751B8"/>
    <w:rsid w:val="0067735B"/>
    <w:rsid w:val="006775FB"/>
    <w:rsid w:val="006808A5"/>
    <w:rsid w:val="00680DD7"/>
    <w:rsid w:val="006819E8"/>
    <w:rsid w:val="006821BA"/>
    <w:rsid w:val="00683876"/>
    <w:rsid w:val="00685841"/>
    <w:rsid w:val="00686B14"/>
    <w:rsid w:val="00686CC4"/>
    <w:rsid w:val="00687770"/>
    <w:rsid w:val="00687891"/>
    <w:rsid w:val="006901F3"/>
    <w:rsid w:val="00690478"/>
    <w:rsid w:val="00690766"/>
    <w:rsid w:val="00690EDB"/>
    <w:rsid w:val="00691C21"/>
    <w:rsid w:val="00695474"/>
    <w:rsid w:val="006959E0"/>
    <w:rsid w:val="006964F6"/>
    <w:rsid w:val="006A0CCF"/>
    <w:rsid w:val="006A1D56"/>
    <w:rsid w:val="006A3A50"/>
    <w:rsid w:val="006A74F1"/>
    <w:rsid w:val="006B2676"/>
    <w:rsid w:val="006B3DC7"/>
    <w:rsid w:val="006B78A6"/>
    <w:rsid w:val="006C0B7F"/>
    <w:rsid w:val="006C43CA"/>
    <w:rsid w:val="006D0407"/>
    <w:rsid w:val="006D0FCA"/>
    <w:rsid w:val="006D2A2A"/>
    <w:rsid w:val="006D325F"/>
    <w:rsid w:val="006D3FF6"/>
    <w:rsid w:val="006D6538"/>
    <w:rsid w:val="006E24F0"/>
    <w:rsid w:val="006E525A"/>
    <w:rsid w:val="006F2960"/>
    <w:rsid w:val="006F3D2D"/>
    <w:rsid w:val="006F5008"/>
    <w:rsid w:val="006F69CE"/>
    <w:rsid w:val="006F75FF"/>
    <w:rsid w:val="0070122F"/>
    <w:rsid w:val="0070158E"/>
    <w:rsid w:val="00701B4E"/>
    <w:rsid w:val="00701CE7"/>
    <w:rsid w:val="00701D20"/>
    <w:rsid w:val="007040B5"/>
    <w:rsid w:val="007042E8"/>
    <w:rsid w:val="00705697"/>
    <w:rsid w:val="00706A3F"/>
    <w:rsid w:val="00707729"/>
    <w:rsid w:val="00711B9F"/>
    <w:rsid w:val="00712A45"/>
    <w:rsid w:val="00712A9B"/>
    <w:rsid w:val="00713D9E"/>
    <w:rsid w:val="007165FD"/>
    <w:rsid w:val="0072140C"/>
    <w:rsid w:val="00722B28"/>
    <w:rsid w:val="00726B24"/>
    <w:rsid w:val="0073062D"/>
    <w:rsid w:val="00730F24"/>
    <w:rsid w:val="00731A9C"/>
    <w:rsid w:val="00732F67"/>
    <w:rsid w:val="007331A3"/>
    <w:rsid w:val="00735EEA"/>
    <w:rsid w:val="00737C71"/>
    <w:rsid w:val="00741528"/>
    <w:rsid w:val="00742274"/>
    <w:rsid w:val="00743B10"/>
    <w:rsid w:val="00745BE0"/>
    <w:rsid w:val="00745E29"/>
    <w:rsid w:val="00747E6E"/>
    <w:rsid w:val="00750D43"/>
    <w:rsid w:val="00753268"/>
    <w:rsid w:val="00755510"/>
    <w:rsid w:val="0075609A"/>
    <w:rsid w:val="00756109"/>
    <w:rsid w:val="00761A40"/>
    <w:rsid w:val="0076486E"/>
    <w:rsid w:val="00765009"/>
    <w:rsid w:val="007653AE"/>
    <w:rsid w:val="00765418"/>
    <w:rsid w:val="007673E8"/>
    <w:rsid w:val="00767B2D"/>
    <w:rsid w:val="0077468C"/>
    <w:rsid w:val="00775825"/>
    <w:rsid w:val="00776AC5"/>
    <w:rsid w:val="00777B92"/>
    <w:rsid w:val="00780FA3"/>
    <w:rsid w:val="007826CD"/>
    <w:rsid w:val="00782942"/>
    <w:rsid w:val="007841A3"/>
    <w:rsid w:val="00784DA1"/>
    <w:rsid w:val="0078602C"/>
    <w:rsid w:val="007872C2"/>
    <w:rsid w:val="007A0DC7"/>
    <w:rsid w:val="007A0F49"/>
    <w:rsid w:val="007A150A"/>
    <w:rsid w:val="007A4114"/>
    <w:rsid w:val="007A4AB9"/>
    <w:rsid w:val="007A5236"/>
    <w:rsid w:val="007A5560"/>
    <w:rsid w:val="007A6196"/>
    <w:rsid w:val="007A6FA2"/>
    <w:rsid w:val="007B03E9"/>
    <w:rsid w:val="007B0743"/>
    <w:rsid w:val="007B40C5"/>
    <w:rsid w:val="007B4124"/>
    <w:rsid w:val="007B4D7E"/>
    <w:rsid w:val="007B65DC"/>
    <w:rsid w:val="007B6A57"/>
    <w:rsid w:val="007C1430"/>
    <w:rsid w:val="007C2D40"/>
    <w:rsid w:val="007C41A6"/>
    <w:rsid w:val="007C6C11"/>
    <w:rsid w:val="007C783F"/>
    <w:rsid w:val="007D002F"/>
    <w:rsid w:val="007D0E09"/>
    <w:rsid w:val="007D429E"/>
    <w:rsid w:val="007D45B1"/>
    <w:rsid w:val="007D50AA"/>
    <w:rsid w:val="007D6DB8"/>
    <w:rsid w:val="007D7B8E"/>
    <w:rsid w:val="007E3B8D"/>
    <w:rsid w:val="007E4783"/>
    <w:rsid w:val="007E5204"/>
    <w:rsid w:val="007E6DD8"/>
    <w:rsid w:val="007F3DB6"/>
    <w:rsid w:val="007F4F97"/>
    <w:rsid w:val="007F533F"/>
    <w:rsid w:val="007F5CE5"/>
    <w:rsid w:val="007F66D3"/>
    <w:rsid w:val="007F6E5B"/>
    <w:rsid w:val="00807377"/>
    <w:rsid w:val="00811AF8"/>
    <w:rsid w:val="00812F20"/>
    <w:rsid w:val="008131C3"/>
    <w:rsid w:val="00813BB6"/>
    <w:rsid w:val="008173DB"/>
    <w:rsid w:val="0081763C"/>
    <w:rsid w:val="00823781"/>
    <w:rsid w:val="00823ED0"/>
    <w:rsid w:val="0082467B"/>
    <w:rsid w:val="00824EAE"/>
    <w:rsid w:val="00826A19"/>
    <w:rsid w:val="00826CE3"/>
    <w:rsid w:val="00830207"/>
    <w:rsid w:val="00830C36"/>
    <w:rsid w:val="00830CED"/>
    <w:rsid w:val="008345BA"/>
    <w:rsid w:val="00834E06"/>
    <w:rsid w:val="00834E92"/>
    <w:rsid w:val="0083554E"/>
    <w:rsid w:val="00835F42"/>
    <w:rsid w:val="00842DE4"/>
    <w:rsid w:val="00842FBE"/>
    <w:rsid w:val="00845DDB"/>
    <w:rsid w:val="00847738"/>
    <w:rsid w:val="00847ABB"/>
    <w:rsid w:val="00847B9B"/>
    <w:rsid w:val="00847FEE"/>
    <w:rsid w:val="0085142D"/>
    <w:rsid w:val="00852198"/>
    <w:rsid w:val="00853803"/>
    <w:rsid w:val="0085770F"/>
    <w:rsid w:val="00860A01"/>
    <w:rsid w:val="008617F4"/>
    <w:rsid w:val="00864D10"/>
    <w:rsid w:val="00865346"/>
    <w:rsid w:val="00866CBC"/>
    <w:rsid w:val="008671EB"/>
    <w:rsid w:val="008672C2"/>
    <w:rsid w:val="00867D53"/>
    <w:rsid w:val="00867EEA"/>
    <w:rsid w:val="008716D7"/>
    <w:rsid w:val="0087378E"/>
    <w:rsid w:val="008738A3"/>
    <w:rsid w:val="00873C8B"/>
    <w:rsid w:val="00876F5E"/>
    <w:rsid w:val="0088019B"/>
    <w:rsid w:val="00880D8B"/>
    <w:rsid w:val="00881021"/>
    <w:rsid w:val="00881DA2"/>
    <w:rsid w:val="008826F4"/>
    <w:rsid w:val="00885137"/>
    <w:rsid w:val="008852D6"/>
    <w:rsid w:val="008874B5"/>
    <w:rsid w:val="00887D81"/>
    <w:rsid w:val="00887EE9"/>
    <w:rsid w:val="00890449"/>
    <w:rsid w:val="00890E54"/>
    <w:rsid w:val="008934CD"/>
    <w:rsid w:val="008939A9"/>
    <w:rsid w:val="00893D19"/>
    <w:rsid w:val="0089447C"/>
    <w:rsid w:val="00895CCD"/>
    <w:rsid w:val="00897CFB"/>
    <w:rsid w:val="008A103D"/>
    <w:rsid w:val="008A476F"/>
    <w:rsid w:val="008A5364"/>
    <w:rsid w:val="008A7FE4"/>
    <w:rsid w:val="008B4D13"/>
    <w:rsid w:val="008C120A"/>
    <w:rsid w:val="008C12B8"/>
    <w:rsid w:val="008C5E85"/>
    <w:rsid w:val="008C7E9F"/>
    <w:rsid w:val="008C7F3C"/>
    <w:rsid w:val="008D33C9"/>
    <w:rsid w:val="008D41A8"/>
    <w:rsid w:val="008D493A"/>
    <w:rsid w:val="008D6238"/>
    <w:rsid w:val="008D7269"/>
    <w:rsid w:val="008D7CE0"/>
    <w:rsid w:val="008E0385"/>
    <w:rsid w:val="008E05AF"/>
    <w:rsid w:val="008E20F6"/>
    <w:rsid w:val="008E24BD"/>
    <w:rsid w:val="008E4745"/>
    <w:rsid w:val="008E487E"/>
    <w:rsid w:val="008E6469"/>
    <w:rsid w:val="008F20A6"/>
    <w:rsid w:val="008F52DA"/>
    <w:rsid w:val="008F700E"/>
    <w:rsid w:val="008F7957"/>
    <w:rsid w:val="00903B86"/>
    <w:rsid w:val="00906EF0"/>
    <w:rsid w:val="00907E2D"/>
    <w:rsid w:val="00912B04"/>
    <w:rsid w:val="00913B7D"/>
    <w:rsid w:val="00914210"/>
    <w:rsid w:val="00915E80"/>
    <w:rsid w:val="00920B6B"/>
    <w:rsid w:val="009250DC"/>
    <w:rsid w:val="009264CF"/>
    <w:rsid w:val="0093075C"/>
    <w:rsid w:val="009316A9"/>
    <w:rsid w:val="00931757"/>
    <w:rsid w:val="00931C88"/>
    <w:rsid w:val="00935868"/>
    <w:rsid w:val="00937DBF"/>
    <w:rsid w:val="00937F97"/>
    <w:rsid w:val="0094145F"/>
    <w:rsid w:val="00942E9A"/>
    <w:rsid w:val="00943665"/>
    <w:rsid w:val="009444AA"/>
    <w:rsid w:val="0094536A"/>
    <w:rsid w:val="009504EE"/>
    <w:rsid w:val="009512BA"/>
    <w:rsid w:val="00951301"/>
    <w:rsid w:val="00952B0E"/>
    <w:rsid w:val="00953846"/>
    <w:rsid w:val="00955C9C"/>
    <w:rsid w:val="00956C66"/>
    <w:rsid w:val="00961831"/>
    <w:rsid w:val="009630AF"/>
    <w:rsid w:val="00966856"/>
    <w:rsid w:val="00971EEC"/>
    <w:rsid w:val="00972F57"/>
    <w:rsid w:val="00975056"/>
    <w:rsid w:val="009754DC"/>
    <w:rsid w:val="00975504"/>
    <w:rsid w:val="0098385F"/>
    <w:rsid w:val="00983FA6"/>
    <w:rsid w:val="00984CC5"/>
    <w:rsid w:val="00986C18"/>
    <w:rsid w:val="00987DBD"/>
    <w:rsid w:val="009917C9"/>
    <w:rsid w:val="00994C1E"/>
    <w:rsid w:val="00995C68"/>
    <w:rsid w:val="00995C78"/>
    <w:rsid w:val="00996CCA"/>
    <w:rsid w:val="00997139"/>
    <w:rsid w:val="009A149E"/>
    <w:rsid w:val="009A170B"/>
    <w:rsid w:val="009A2285"/>
    <w:rsid w:val="009A22B4"/>
    <w:rsid w:val="009A230F"/>
    <w:rsid w:val="009A48F1"/>
    <w:rsid w:val="009A4EE3"/>
    <w:rsid w:val="009A5AB9"/>
    <w:rsid w:val="009A5C16"/>
    <w:rsid w:val="009A7E9D"/>
    <w:rsid w:val="009B002B"/>
    <w:rsid w:val="009B2416"/>
    <w:rsid w:val="009B5333"/>
    <w:rsid w:val="009B6F04"/>
    <w:rsid w:val="009B7AF7"/>
    <w:rsid w:val="009C0E46"/>
    <w:rsid w:val="009C1016"/>
    <w:rsid w:val="009C1559"/>
    <w:rsid w:val="009C2BED"/>
    <w:rsid w:val="009C33E6"/>
    <w:rsid w:val="009C45CC"/>
    <w:rsid w:val="009C4666"/>
    <w:rsid w:val="009C54A0"/>
    <w:rsid w:val="009D1366"/>
    <w:rsid w:val="009D164F"/>
    <w:rsid w:val="009D1E79"/>
    <w:rsid w:val="009D42BB"/>
    <w:rsid w:val="009D5BCF"/>
    <w:rsid w:val="009D610C"/>
    <w:rsid w:val="009E24E7"/>
    <w:rsid w:val="009E3405"/>
    <w:rsid w:val="009E455A"/>
    <w:rsid w:val="009E5085"/>
    <w:rsid w:val="009E6F0A"/>
    <w:rsid w:val="009E75C1"/>
    <w:rsid w:val="009F0161"/>
    <w:rsid w:val="009F119A"/>
    <w:rsid w:val="009F1468"/>
    <w:rsid w:val="009F187A"/>
    <w:rsid w:val="009F3BB3"/>
    <w:rsid w:val="009F4FB8"/>
    <w:rsid w:val="009F7EBC"/>
    <w:rsid w:val="00A0153D"/>
    <w:rsid w:val="00A07B3E"/>
    <w:rsid w:val="00A07CD9"/>
    <w:rsid w:val="00A10940"/>
    <w:rsid w:val="00A1167A"/>
    <w:rsid w:val="00A15299"/>
    <w:rsid w:val="00A15594"/>
    <w:rsid w:val="00A17730"/>
    <w:rsid w:val="00A26A22"/>
    <w:rsid w:val="00A26B12"/>
    <w:rsid w:val="00A308AB"/>
    <w:rsid w:val="00A319C6"/>
    <w:rsid w:val="00A321ED"/>
    <w:rsid w:val="00A34C18"/>
    <w:rsid w:val="00A37B6A"/>
    <w:rsid w:val="00A447F8"/>
    <w:rsid w:val="00A46BC6"/>
    <w:rsid w:val="00A46DF3"/>
    <w:rsid w:val="00A46FBC"/>
    <w:rsid w:val="00A477C4"/>
    <w:rsid w:val="00A50863"/>
    <w:rsid w:val="00A50DD9"/>
    <w:rsid w:val="00A516CE"/>
    <w:rsid w:val="00A51E6F"/>
    <w:rsid w:val="00A522E2"/>
    <w:rsid w:val="00A526B4"/>
    <w:rsid w:val="00A52BFA"/>
    <w:rsid w:val="00A57241"/>
    <w:rsid w:val="00A57EC6"/>
    <w:rsid w:val="00A60E35"/>
    <w:rsid w:val="00A62015"/>
    <w:rsid w:val="00A62807"/>
    <w:rsid w:val="00A63D41"/>
    <w:rsid w:val="00A64F5B"/>
    <w:rsid w:val="00A6520B"/>
    <w:rsid w:val="00A677B6"/>
    <w:rsid w:val="00A73DFC"/>
    <w:rsid w:val="00A815FC"/>
    <w:rsid w:val="00A835D8"/>
    <w:rsid w:val="00A83D66"/>
    <w:rsid w:val="00A84A5B"/>
    <w:rsid w:val="00A913D8"/>
    <w:rsid w:val="00A91EC4"/>
    <w:rsid w:val="00A963D2"/>
    <w:rsid w:val="00A96599"/>
    <w:rsid w:val="00AA7337"/>
    <w:rsid w:val="00AB31EF"/>
    <w:rsid w:val="00AB354F"/>
    <w:rsid w:val="00AB4B61"/>
    <w:rsid w:val="00AB5792"/>
    <w:rsid w:val="00AB5909"/>
    <w:rsid w:val="00AB7AA5"/>
    <w:rsid w:val="00AC05E9"/>
    <w:rsid w:val="00AC095D"/>
    <w:rsid w:val="00AC0EE7"/>
    <w:rsid w:val="00AC163F"/>
    <w:rsid w:val="00AC2B3E"/>
    <w:rsid w:val="00AC3B02"/>
    <w:rsid w:val="00AC3FF8"/>
    <w:rsid w:val="00AC648A"/>
    <w:rsid w:val="00AD0EF7"/>
    <w:rsid w:val="00AD1376"/>
    <w:rsid w:val="00AD2CD1"/>
    <w:rsid w:val="00AD40F2"/>
    <w:rsid w:val="00AE160E"/>
    <w:rsid w:val="00AE5F9F"/>
    <w:rsid w:val="00AE634A"/>
    <w:rsid w:val="00AE73C2"/>
    <w:rsid w:val="00AF11B8"/>
    <w:rsid w:val="00AF2B29"/>
    <w:rsid w:val="00AF2F9B"/>
    <w:rsid w:val="00AF4EC0"/>
    <w:rsid w:val="00AF6DDD"/>
    <w:rsid w:val="00AF715F"/>
    <w:rsid w:val="00AF739C"/>
    <w:rsid w:val="00AF7BFA"/>
    <w:rsid w:val="00AF7C23"/>
    <w:rsid w:val="00B02FE3"/>
    <w:rsid w:val="00B0406C"/>
    <w:rsid w:val="00B05FC1"/>
    <w:rsid w:val="00B06E7D"/>
    <w:rsid w:val="00B072AE"/>
    <w:rsid w:val="00B07C7E"/>
    <w:rsid w:val="00B120AE"/>
    <w:rsid w:val="00B125D3"/>
    <w:rsid w:val="00B13076"/>
    <w:rsid w:val="00B13A18"/>
    <w:rsid w:val="00B17C75"/>
    <w:rsid w:val="00B219D1"/>
    <w:rsid w:val="00B2251E"/>
    <w:rsid w:val="00B22657"/>
    <w:rsid w:val="00B226A9"/>
    <w:rsid w:val="00B23325"/>
    <w:rsid w:val="00B24F8D"/>
    <w:rsid w:val="00B26218"/>
    <w:rsid w:val="00B27631"/>
    <w:rsid w:val="00B31080"/>
    <w:rsid w:val="00B32E96"/>
    <w:rsid w:val="00B32FB8"/>
    <w:rsid w:val="00B33C23"/>
    <w:rsid w:val="00B33D40"/>
    <w:rsid w:val="00B34D0C"/>
    <w:rsid w:val="00B379D5"/>
    <w:rsid w:val="00B41B34"/>
    <w:rsid w:val="00B422A1"/>
    <w:rsid w:val="00B42AB4"/>
    <w:rsid w:val="00B42C6A"/>
    <w:rsid w:val="00B445EA"/>
    <w:rsid w:val="00B461D6"/>
    <w:rsid w:val="00B4694A"/>
    <w:rsid w:val="00B47F97"/>
    <w:rsid w:val="00B5072A"/>
    <w:rsid w:val="00B5073C"/>
    <w:rsid w:val="00B50F9C"/>
    <w:rsid w:val="00B543C7"/>
    <w:rsid w:val="00B55077"/>
    <w:rsid w:val="00B554BE"/>
    <w:rsid w:val="00B577BA"/>
    <w:rsid w:val="00B578F7"/>
    <w:rsid w:val="00B57AAA"/>
    <w:rsid w:val="00B60782"/>
    <w:rsid w:val="00B60AA4"/>
    <w:rsid w:val="00B613BE"/>
    <w:rsid w:val="00B61593"/>
    <w:rsid w:val="00B62E6B"/>
    <w:rsid w:val="00B65650"/>
    <w:rsid w:val="00B709C8"/>
    <w:rsid w:val="00B71D7E"/>
    <w:rsid w:val="00B74076"/>
    <w:rsid w:val="00B748A2"/>
    <w:rsid w:val="00B766DC"/>
    <w:rsid w:val="00B76F3D"/>
    <w:rsid w:val="00B7709F"/>
    <w:rsid w:val="00B77348"/>
    <w:rsid w:val="00B81C5D"/>
    <w:rsid w:val="00B8241F"/>
    <w:rsid w:val="00B826A4"/>
    <w:rsid w:val="00B83F75"/>
    <w:rsid w:val="00B873AD"/>
    <w:rsid w:val="00B909BD"/>
    <w:rsid w:val="00B94B30"/>
    <w:rsid w:val="00B95E4C"/>
    <w:rsid w:val="00B968F9"/>
    <w:rsid w:val="00B97FAC"/>
    <w:rsid w:val="00BA0653"/>
    <w:rsid w:val="00BA28B1"/>
    <w:rsid w:val="00BA3850"/>
    <w:rsid w:val="00BA4D56"/>
    <w:rsid w:val="00BA59A2"/>
    <w:rsid w:val="00BA68D1"/>
    <w:rsid w:val="00BA6C40"/>
    <w:rsid w:val="00BA7215"/>
    <w:rsid w:val="00BA7260"/>
    <w:rsid w:val="00BB0763"/>
    <w:rsid w:val="00BB07D4"/>
    <w:rsid w:val="00BB0C9E"/>
    <w:rsid w:val="00BB4B11"/>
    <w:rsid w:val="00BB5246"/>
    <w:rsid w:val="00BC295A"/>
    <w:rsid w:val="00BC3EBC"/>
    <w:rsid w:val="00BC43B6"/>
    <w:rsid w:val="00BC5137"/>
    <w:rsid w:val="00BC57CE"/>
    <w:rsid w:val="00BC72CF"/>
    <w:rsid w:val="00BD1C37"/>
    <w:rsid w:val="00BD29D2"/>
    <w:rsid w:val="00BD365C"/>
    <w:rsid w:val="00BD4F8F"/>
    <w:rsid w:val="00BD6B70"/>
    <w:rsid w:val="00BD6F65"/>
    <w:rsid w:val="00BE6C4B"/>
    <w:rsid w:val="00BF02FB"/>
    <w:rsid w:val="00BF15A2"/>
    <w:rsid w:val="00BF21DB"/>
    <w:rsid w:val="00BF26AF"/>
    <w:rsid w:val="00BF5820"/>
    <w:rsid w:val="00BF5CBA"/>
    <w:rsid w:val="00BF7A86"/>
    <w:rsid w:val="00C00354"/>
    <w:rsid w:val="00C01374"/>
    <w:rsid w:val="00C04DB0"/>
    <w:rsid w:val="00C0745A"/>
    <w:rsid w:val="00C10324"/>
    <w:rsid w:val="00C11138"/>
    <w:rsid w:val="00C11AA3"/>
    <w:rsid w:val="00C143CB"/>
    <w:rsid w:val="00C14E4A"/>
    <w:rsid w:val="00C17176"/>
    <w:rsid w:val="00C1726D"/>
    <w:rsid w:val="00C17CFC"/>
    <w:rsid w:val="00C20D51"/>
    <w:rsid w:val="00C20E66"/>
    <w:rsid w:val="00C21734"/>
    <w:rsid w:val="00C21AFC"/>
    <w:rsid w:val="00C23303"/>
    <w:rsid w:val="00C24353"/>
    <w:rsid w:val="00C24EB7"/>
    <w:rsid w:val="00C279C6"/>
    <w:rsid w:val="00C27F10"/>
    <w:rsid w:val="00C27FEC"/>
    <w:rsid w:val="00C33193"/>
    <w:rsid w:val="00C358DD"/>
    <w:rsid w:val="00C35C6B"/>
    <w:rsid w:val="00C375AB"/>
    <w:rsid w:val="00C40E13"/>
    <w:rsid w:val="00C4130A"/>
    <w:rsid w:val="00C41447"/>
    <w:rsid w:val="00C426E8"/>
    <w:rsid w:val="00C44A44"/>
    <w:rsid w:val="00C459F8"/>
    <w:rsid w:val="00C4660B"/>
    <w:rsid w:val="00C4671D"/>
    <w:rsid w:val="00C5319E"/>
    <w:rsid w:val="00C54F38"/>
    <w:rsid w:val="00C55DDA"/>
    <w:rsid w:val="00C60792"/>
    <w:rsid w:val="00C62BB7"/>
    <w:rsid w:val="00C63951"/>
    <w:rsid w:val="00C652E6"/>
    <w:rsid w:val="00C65F54"/>
    <w:rsid w:val="00C66209"/>
    <w:rsid w:val="00C70511"/>
    <w:rsid w:val="00C7362B"/>
    <w:rsid w:val="00C7485C"/>
    <w:rsid w:val="00C76C8D"/>
    <w:rsid w:val="00C775A9"/>
    <w:rsid w:val="00C77F95"/>
    <w:rsid w:val="00C81FE3"/>
    <w:rsid w:val="00C828E4"/>
    <w:rsid w:val="00C84E9B"/>
    <w:rsid w:val="00C871A6"/>
    <w:rsid w:val="00C87C13"/>
    <w:rsid w:val="00C95037"/>
    <w:rsid w:val="00C95D0D"/>
    <w:rsid w:val="00C964CB"/>
    <w:rsid w:val="00C967E6"/>
    <w:rsid w:val="00C96F84"/>
    <w:rsid w:val="00C97D3A"/>
    <w:rsid w:val="00CA18ED"/>
    <w:rsid w:val="00CA470B"/>
    <w:rsid w:val="00CA612A"/>
    <w:rsid w:val="00CA74C5"/>
    <w:rsid w:val="00CB2890"/>
    <w:rsid w:val="00CB2DD4"/>
    <w:rsid w:val="00CB4A45"/>
    <w:rsid w:val="00CB54D0"/>
    <w:rsid w:val="00CB6E03"/>
    <w:rsid w:val="00CC5790"/>
    <w:rsid w:val="00CD0EA3"/>
    <w:rsid w:val="00CD0F2E"/>
    <w:rsid w:val="00CD3631"/>
    <w:rsid w:val="00CD45FD"/>
    <w:rsid w:val="00CD6279"/>
    <w:rsid w:val="00CD6FFF"/>
    <w:rsid w:val="00CD7ACB"/>
    <w:rsid w:val="00CE08E2"/>
    <w:rsid w:val="00CE1ECB"/>
    <w:rsid w:val="00CE4DAB"/>
    <w:rsid w:val="00CE60F1"/>
    <w:rsid w:val="00CE617F"/>
    <w:rsid w:val="00CE72CE"/>
    <w:rsid w:val="00CE7C1F"/>
    <w:rsid w:val="00CF0938"/>
    <w:rsid w:val="00CF4061"/>
    <w:rsid w:val="00CF447C"/>
    <w:rsid w:val="00CF726B"/>
    <w:rsid w:val="00D00798"/>
    <w:rsid w:val="00D01246"/>
    <w:rsid w:val="00D04B94"/>
    <w:rsid w:val="00D056F5"/>
    <w:rsid w:val="00D0577A"/>
    <w:rsid w:val="00D07925"/>
    <w:rsid w:val="00D07BCA"/>
    <w:rsid w:val="00D10E20"/>
    <w:rsid w:val="00D1139E"/>
    <w:rsid w:val="00D11E11"/>
    <w:rsid w:val="00D1203D"/>
    <w:rsid w:val="00D13D70"/>
    <w:rsid w:val="00D14794"/>
    <w:rsid w:val="00D21956"/>
    <w:rsid w:val="00D226A8"/>
    <w:rsid w:val="00D236C3"/>
    <w:rsid w:val="00D23FE7"/>
    <w:rsid w:val="00D24854"/>
    <w:rsid w:val="00D24A95"/>
    <w:rsid w:val="00D24BF6"/>
    <w:rsid w:val="00D25444"/>
    <w:rsid w:val="00D25FB3"/>
    <w:rsid w:val="00D261F2"/>
    <w:rsid w:val="00D30A07"/>
    <w:rsid w:val="00D30A2F"/>
    <w:rsid w:val="00D31056"/>
    <w:rsid w:val="00D33880"/>
    <w:rsid w:val="00D33DE5"/>
    <w:rsid w:val="00D366A9"/>
    <w:rsid w:val="00D4021F"/>
    <w:rsid w:val="00D402C6"/>
    <w:rsid w:val="00D40641"/>
    <w:rsid w:val="00D42DED"/>
    <w:rsid w:val="00D436BF"/>
    <w:rsid w:val="00D44404"/>
    <w:rsid w:val="00D44B25"/>
    <w:rsid w:val="00D477F5"/>
    <w:rsid w:val="00D52DDA"/>
    <w:rsid w:val="00D5394D"/>
    <w:rsid w:val="00D55649"/>
    <w:rsid w:val="00D57BB3"/>
    <w:rsid w:val="00D62624"/>
    <w:rsid w:val="00D70005"/>
    <w:rsid w:val="00D77DF5"/>
    <w:rsid w:val="00D81505"/>
    <w:rsid w:val="00D81CD3"/>
    <w:rsid w:val="00D82354"/>
    <w:rsid w:val="00D82946"/>
    <w:rsid w:val="00D8436E"/>
    <w:rsid w:val="00D844C0"/>
    <w:rsid w:val="00D84F69"/>
    <w:rsid w:val="00D90BB8"/>
    <w:rsid w:val="00D91157"/>
    <w:rsid w:val="00D954CC"/>
    <w:rsid w:val="00D95C0A"/>
    <w:rsid w:val="00D96109"/>
    <w:rsid w:val="00D97049"/>
    <w:rsid w:val="00D97FAB"/>
    <w:rsid w:val="00DA1301"/>
    <w:rsid w:val="00DA13C5"/>
    <w:rsid w:val="00DA56D3"/>
    <w:rsid w:val="00DA5C5F"/>
    <w:rsid w:val="00DA5D4F"/>
    <w:rsid w:val="00DA6284"/>
    <w:rsid w:val="00DA7A70"/>
    <w:rsid w:val="00DB03DD"/>
    <w:rsid w:val="00DB2807"/>
    <w:rsid w:val="00DB408D"/>
    <w:rsid w:val="00DB4E47"/>
    <w:rsid w:val="00DB5016"/>
    <w:rsid w:val="00DC21B8"/>
    <w:rsid w:val="00DC2657"/>
    <w:rsid w:val="00DC671A"/>
    <w:rsid w:val="00DD0193"/>
    <w:rsid w:val="00DD1E2E"/>
    <w:rsid w:val="00DD39CB"/>
    <w:rsid w:val="00DD43CB"/>
    <w:rsid w:val="00DD4B4C"/>
    <w:rsid w:val="00DD5DB3"/>
    <w:rsid w:val="00DD637A"/>
    <w:rsid w:val="00DE1516"/>
    <w:rsid w:val="00DE2A16"/>
    <w:rsid w:val="00DE55AB"/>
    <w:rsid w:val="00DE6DBB"/>
    <w:rsid w:val="00DF2645"/>
    <w:rsid w:val="00DF3553"/>
    <w:rsid w:val="00DF62B3"/>
    <w:rsid w:val="00E00455"/>
    <w:rsid w:val="00E01749"/>
    <w:rsid w:val="00E01F87"/>
    <w:rsid w:val="00E02992"/>
    <w:rsid w:val="00E02FDC"/>
    <w:rsid w:val="00E04811"/>
    <w:rsid w:val="00E054D6"/>
    <w:rsid w:val="00E06D78"/>
    <w:rsid w:val="00E0762B"/>
    <w:rsid w:val="00E115B0"/>
    <w:rsid w:val="00E13BA9"/>
    <w:rsid w:val="00E161D8"/>
    <w:rsid w:val="00E16217"/>
    <w:rsid w:val="00E20223"/>
    <w:rsid w:val="00E20F76"/>
    <w:rsid w:val="00E23FC8"/>
    <w:rsid w:val="00E26847"/>
    <w:rsid w:val="00E279F3"/>
    <w:rsid w:val="00E301FC"/>
    <w:rsid w:val="00E30499"/>
    <w:rsid w:val="00E30895"/>
    <w:rsid w:val="00E32D3C"/>
    <w:rsid w:val="00E35C36"/>
    <w:rsid w:val="00E35E54"/>
    <w:rsid w:val="00E37AAA"/>
    <w:rsid w:val="00E40ABF"/>
    <w:rsid w:val="00E42D01"/>
    <w:rsid w:val="00E4415D"/>
    <w:rsid w:val="00E472A9"/>
    <w:rsid w:val="00E5118F"/>
    <w:rsid w:val="00E51712"/>
    <w:rsid w:val="00E519BB"/>
    <w:rsid w:val="00E534AA"/>
    <w:rsid w:val="00E53922"/>
    <w:rsid w:val="00E5495E"/>
    <w:rsid w:val="00E55897"/>
    <w:rsid w:val="00E60088"/>
    <w:rsid w:val="00E616AD"/>
    <w:rsid w:val="00E64045"/>
    <w:rsid w:val="00E67FDF"/>
    <w:rsid w:val="00E71933"/>
    <w:rsid w:val="00E73567"/>
    <w:rsid w:val="00E751BB"/>
    <w:rsid w:val="00E75D7C"/>
    <w:rsid w:val="00E80919"/>
    <w:rsid w:val="00E816F1"/>
    <w:rsid w:val="00E81DC8"/>
    <w:rsid w:val="00E820B7"/>
    <w:rsid w:val="00E862F3"/>
    <w:rsid w:val="00E91D56"/>
    <w:rsid w:val="00E9271F"/>
    <w:rsid w:val="00E95A1B"/>
    <w:rsid w:val="00EA3034"/>
    <w:rsid w:val="00EA35AB"/>
    <w:rsid w:val="00EA5A11"/>
    <w:rsid w:val="00EA5E55"/>
    <w:rsid w:val="00EA7848"/>
    <w:rsid w:val="00EB3ADF"/>
    <w:rsid w:val="00EB784D"/>
    <w:rsid w:val="00EC2C75"/>
    <w:rsid w:val="00EC2DDF"/>
    <w:rsid w:val="00EC3349"/>
    <w:rsid w:val="00EC4599"/>
    <w:rsid w:val="00EC4FE0"/>
    <w:rsid w:val="00EC5766"/>
    <w:rsid w:val="00EC661E"/>
    <w:rsid w:val="00EC6976"/>
    <w:rsid w:val="00EC7581"/>
    <w:rsid w:val="00EC7A8A"/>
    <w:rsid w:val="00ED0C2C"/>
    <w:rsid w:val="00ED1CD3"/>
    <w:rsid w:val="00ED3C39"/>
    <w:rsid w:val="00ED5A6A"/>
    <w:rsid w:val="00ED5E31"/>
    <w:rsid w:val="00ED6B5F"/>
    <w:rsid w:val="00ED6F06"/>
    <w:rsid w:val="00EE1118"/>
    <w:rsid w:val="00EE287C"/>
    <w:rsid w:val="00EF102E"/>
    <w:rsid w:val="00EF58AB"/>
    <w:rsid w:val="00EF5FAD"/>
    <w:rsid w:val="00EF67FF"/>
    <w:rsid w:val="00EF70AE"/>
    <w:rsid w:val="00F00745"/>
    <w:rsid w:val="00F00B60"/>
    <w:rsid w:val="00F01D3F"/>
    <w:rsid w:val="00F02AC6"/>
    <w:rsid w:val="00F0353E"/>
    <w:rsid w:val="00F04C46"/>
    <w:rsid w:val="00F0649B"/>
    <w:rsid w:val="00F07D5D"/>
    <w:rsid w:val="00F1025C"/>
    <w:rsid w:val="00F108AC"/>
    <w:rsid w:val="00F1163C"/>
    <w:rsid w:val="00F11BCA"/>
    <w:rsid w:val="00F17D11"/>
    <w:rsid w:val="00F2098A"/>
    <w:rsid w:val="00F21C09"/>
    <w:rsid w:val="00F25023"/>
    <w:rsid w:val="00F257A1"/>
    <w:rsid w:val="00F27515"/>
    <w:rsid w:val="00F3018D"/>
    <w:rsid w:val="00F317CE"/>
    <w:rsid w:val="00F3369F"/>
    <w:rsid w:val="00F34FC8"/>
    <w:rsid w:val="00F3548D"/>
    <w:rsid w:val="00F444B0"/>
    <w:rsid w:val="00F454DE"/>
    <w:rsid w:val="00F45C04"/>
    <w:rsid w:val="00F506D2"/>
    <w:rsid w:val="00F539D5"/>
    <w:rsid w:val="00F54F9E"/>
    <w:rsid w:val="00F60351"/>
    <w:rsid w:val="00F61338"/>
    <w:rsid w:val="00F64F6D"/>
    <w:rsid w:val="00F70BFE"/>
    <w:rsid w:val="00F70D0C"/>
    <w:rsid w:val="00F71339"/>
    <w:rsid w:val="00F7147B"/>
    <w:rsid w:val="00F72F4E"/>
    <w:rsid w:val="00F75806"/>
    <w:rsid w:val="00F77671"/>
    <w:rsid w:val="00F77967"/>
    <w:rsid w:val="00F80C2A"/>
    <w:rsid w:val="00F81CE9"/>
    <w:rsid w:val="00F845E9"/>
    <w:rsid w:val="00F8549B"/>
    <w:rsid w:val="00F8700B"/>
    <w:rsid w:val="00F90624"/>
    <w:rsid w:val="00F912F6"/>
    <w:rsid w:val="00F93348"/>
    <w:rsid w:val="00FA3C0C"/>
    <w:rsid w:val="00FA5603"/>
    <w:rsid w:val="00FA6F89"/>
    <w:rsid w:val="00FB1CE3"/>
    <w:rsid w:val="00FB2209"/>
    <w:rsid w:val="00FB6A4F"/>
    <w:rsid w:val="00FB6C9B"/>
    <w:rsid w:val="00FB72E3"/>
    <w:rsid w:val="00FC32A8"/>
    <w:rsid w:val="00FC3F32"/>
    <w:rsid w:val="00FC4A98"/>
    <w:rsid w:val="00FC4BA8"/>
    <w:rsid w:val="00FC53A5"/>
    <w:rsid w:val="00FC7589"/>
    <w:rsid w:val="00FD4968"/>
    <w:rsid w:val="00FD58C9"/>
    <w:rsid w:val="00FE545C"/>
    <w:rsid w:val="00FE5682"/>
    <w:rsid w:val="00FE7BD5"/>
    <w:rsid w:val="00FE7CA7"/>
    <w:rsid w:val="00FE7EB9"/>
    <w:rsid w:val="00FF09A7"/>
    <w:rsid w:val="00FF2C66"/>
    <w:rsid w:val="00FF35B5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uiPriority="39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545C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99"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Body Text"/>
    <w:basedOn w:val="a"/>
    <w:link w:val="a9"/>
    <w:uiPriority w:val="99"/>
    <w:unhideWhenUsed/>
    <w:rsid w:val="00B6159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rsid w:val="00B61593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a">
    <w:name w:val="header"/>
    <w:basedOn w:val="a"/>
    <w:link w:val="ab"/>
    <w:uiPriority w:val="99"/>
    <w:semiHidden/>
    <w:unhideWhenUsed/>
    <w:rsid w:val="00013E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013E6E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c">
    <w:name w:val="footer"/>
    <w:basedOn w:val="a"/>
    <w:link w:val="ad"/>
    <w:uiPriority w:val="99"/>
    <w:unhideWhenUsed/>
    <w:rsid w:val="00013E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013E6E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fontstyle01">
    <w:name w:val="fontstyle01"/>
    <w:basedOn w:val="a0"/>
    <w:rsid w:val="00E5495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472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2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905832-E5E1-4FEF-8211-BE56462A1B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1</TotalTime>
  <Pages>1</Pages>
  <Words>3280</Words>
  <Characters>18697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алентин</dc:creator>
  <cp:lastModifiedBy>Карина</cp:lastModifiedBy>
  <cp:revision>499</cp:revision>
  <cp:lastPrinted>2025-03-17T07:04:00Z</cp:lastPrinted>
  <dcterms:created xsi:type="dcterms:W3CDTF">2025-01-28T06:27:00Z</dcterms:created>
  <dcterms:modified xsi:type="dcterms:W3CDTF">2025-03-17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